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58A0" w:rsidRPr="009F3B53" w:rsidRDefault="008358A0" w:rsidP="008358A0">
      <w:pPr>
        <w:pStyle w:val="NoSpacing"/>
        <w:jc w:val="center"/>
        <w:rPr>
          <w:b/>
          <w:sz w:val="20"/>
          <w:szCs w:val="20"/>
        </w:rPr>
      </w:pPr>
      <w:r w:rsidRPr="009F3B53">
        <w:rPr>
          <w:b/>
          <w:noProof/>
          <w:sz w:val="20"/>
          <w:szCs w:val="20"/>
        </w:rPr>
        <w:drawing>
          <wp:inline distT="0" distB="0" distL="0" distR="0">
            <wp:extent cx="457200" cy="457200"/>
            <wp:effectExtent l="19050" t="0" r="0" b="0"/>
            <wp:docPr id="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58A0" w:rsidRPr="009F3B53" w:rsidRDefault="008358A0" w:rsidP="008358A0">
      <w:pPr>
        <w:pStyle w:val="NoSpacing"/>
        <w:jc w:val="center"/>
        <w:rPr>
          <w:b/>
          <w:sz w:val="20"/>
          <w:szCs w:val="20"/>
        </w:rPr>
      </w:pPr>
      <w:r w:rsidRPr="009F3B53">
        <w:rPr>
          <w:b/>
          <w:sz w:val="20"/>
          <w:szCs w:val="20"/>
        </w:rPr>
        <w:t>NATIONAL OPEN UNIVERSITY OF NIGERIA</w:t>
      </w:r>
    </w:p>
    <w:p w:rsidR="008358A0" w:rsidRPr="009F3B53" w:rsidRDefault="008358A0" w:rsidP="008358A0">
      <w:pPr>
        <w:pStyle w:val="NoSpacing"/>
        <w:jc w:val="center"/>
        <w:rPr>
          <w:b/>
          <w:sz w:val="20"/>
          <w:szCs w:val="20"/>
        </w:rPr>
      </w:pPr>
      <w:r w:rsidRPr="009F3B53">
        <w:rPr>
          <w:b/>
          <w:sz w:val="20"/>
          <w:szCs w:val="20"/>
        </w:rPr>
        <w:t xml:space="preserve">PLOT 91, CADASTRAL ZONE, NNAMDI AZIKIWE EXPRESSWAY, </w:t>
      </w:r>
      <w:r>
        <w:rPr>
          <w:b/>
          <w:sz w:val="20"/>
          <w:szCs w:val="20"/>
        </w:rPr>
        <w:t>JABI -</w:t>
      </w:r>
      <w:r w:rsidRPr="009F3B53">
        <w:rPr>
          <w:b/>
          <w:sz w:val="20"/>
          <w:szCs w:val="20"/>
        </w:rPr>
        <w:t xml:space="preserve"> ABUJA</w:t>
      </w:r>
    </w:p>
    <w:p w:rsidR="008358A0" w:rsidRDefault="008358A0" w:rsidP="008358A0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FACULTY O</w:t>
      </w:r>
      <w:r w:rsidRPr="009F3B53">
        <w:rPr>
          <w:b/>
          <w:sz w:val="20"/>
          <w:szCs w:val="20"/>
        </w:rPr>
        <w:t>F SCIENCE</w:t>
      </w:r>
      <w:r>
        <w:rPr>
          <w:b/>
          <w:sz w:val="20"/>
          <w:szCs w:val="20"/>
        </w:rPr>
        <w:t>S</w:t>
      </w:r>
    </w:p>
    <w:p w:rsidR="008358A0" w:rsidRPr="009F3B53" w:rsidRDefault="008358A0" w:rsidP="00776A5F">
      <w:pPr>
        <w:tabs>
          <w:tab w:val="left" w:pos="2790"/>
        </w:tabs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DEPARTMENT OF PURE AND APPLIED SCIENCE</w:t>
      </w:r>
    </w:p>
    <w:p w:rsidR="008358A0" w:rsidRPr="00F14E1C" w:rsidRDefault="008358A0" w:rsidP="008358A0">
      <w:pPr>
        <w:rPr>
          <w:b/>
        </w:rPr>
      </w:pP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       </w:t>
      </w:r>
      <w:r w:rsidRPr="00F14E1C">
        <w:rPr>
          <w:b/>
        </w:rPr>
        <w:t xml:space="preserve"> </w:t>
      </w:r>
      <w:r w:rsidRPr="00F14E1C">
        <w:rPr>
          <w:rFonts w:cstheme="minorHAnsi"/>
          <w:b/>
        </w:rPr>
        <w:t>201</w:t>
      </w:r>
      <w:r w:rsidR="00542695">
        <w:rPr>
          <w:rFonts w:cstheme="minorHAnsi"/>
          <w:b/>
        </w:rPr>
        <w:t>9</w:t>
      </w:r>
      <w:r w:rsidRPr="00F14E1C">
        <w:rPr>
          <w:rFonts w:cstheme="minorHAnsi"/>
          <w:b/>
        </w:rPr>
        <w:t>_</w:t>
      </w:r>
      <w:r w:rsidR="00542695">
        <w:rPr>
          <w:rFonts w:cstheme="minorHAnsi"/>
          <w:b/>
        </w:rPr>
        <w:t>1</w:t>
      </w:r>
      <w:r w:rsidRPr="00F14E1C">
        <w:rPr>
          <w:rFonts w:cstheme="minorHAnsi"/>
          <w:b/>
        </w:rPr>
        <w:t xml:space="preserve"> SEMESTER EXAMINATION</w:t>
      </w:r>
    </w:p>
    <w:p w:rsidR="008358A0" w:rsidRDefault="008358A0" w:rsidP="008358A0">
      <w:pPr>
        <w:pStyle w:val="NoSpacing"/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 xml:space="preserve">COURSE CODE: </w:t>
      </w:r>
      <w:r>
        <w:rPr>
          <w:rFonts w:ascii="Bookman Old Style" w:eastAsia="Calibri" w:hAnsi="Bookman Old Style"/>
          <w:b/>
        </w:rPr>
        <w:tab/>
      </w:r>
      <w:r>
        <w:rPr>
          <w:rFonts w:ascii="Bookman Old Style" w:eastAsia="Calibri" w:hAnsi="Bookman Old Style"/>
          <w:b/>
        </w:rPr>
        <w:tab/>
        <w:t xml:space="preserve">PHY </w:t>
      </w:r>
      <w:r w:rsidR="00FF699A">
        <w:rPr>
          <w:rFonts w:ascii="Bookman Old Style" w:eastAsia="Calibri" w:hAnsi="Bookman Old Style"/>
          <w:b/>
        </w:rPr>
        <w:t>3</w:t>
      </w:r>
      <w:r w:rsidR="00496330">
        <w:rPr>
          <w:rFonts w:ascii="Bookman Old Style" w:eastAsia="Calibri" w:hAnsi="Bookman Old Style"/>
          <w:b/>
        </w:rPr>
        <w:t>9</w:t>
      </w:r>
      <w:r w:rsidR="00E94D4C">
        <w:rPr>
          <w:rFonts w:ascii="Bookman Old Style" w:eastAsia="Calibri" w:hAnsi="Bookman Old Style"/>
          <w:b/>
        </w:rPr>
        <w:t>1</w:t>
      </w:r>
    </w:p>
    <w:p w:rsidR="008358A0" w:rsidRDefault="008358A0" w:rsidP="008358A0">
      <w:pPr>
        <w:pStyle w:val="NoSpacing"/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 xml:space="preserve">COURSE TITLE: </w:t>
      </w:r>
      <w:r>
        <w:rPr>
          <w:rFonts w:ascii="Bookman Old Style" w:eastAsia="Calibri" w:hAnsi="Bookman Old Style"/>
          <w:b/>
        </w:rPr>
        <w:tab/>
      </w:r>
      <w:r>
        <w:rPr>
          <w:rFonts w:ascii="Bookman Old Style" w:eastAsia="Calibri" w:hAnsi="Bookman Old Style"/>
          <w:b/>
        </w:rPr>
        <w:tab/>
      </w:r>
      <w:r w:rsidR="00496330">
        <w:rPr>
          <w:rFonts w:ascii="Bookman Old Style" w:eastAsia="Calibri" w:hAnsi="Bookman Old Style"/>
          <w:b/>
        </w:rPr>
        <w:t>PHYSICS LABORATORY</w:t>
      </w:r>
      <w:r w:rsidR="00E94D4C">
        <w:rPr>
          <w:rFonts w:ascii="Bookman Old Style" w:eastAsia="Calibri" w:hAnsi="Bookman Old Style"/>
          <w:b/>
        </w:rPr>
        <w:t xml:space="preserve"> II</w:t>
      </w:r>
    </w:p>
    <w:p w:rsidR="008358A0" w:rsidRPr="002D758F" w:rsidRDefault="008358A0" w:rsidP="008358A0">
      <w:pPr>
        <w:pStyle w:val="NoSpacing"/>
        <w:rPr>
          <w:rFonts w:ascii="Bookman Old Style" w:hAnsi="Bookman Old Style"/>
          <w:b/>
        </w:rPr>
      </w:pPr>
      <w:r w:rsidRPr="002D758F">
        <w:rPr>
          <w:rFonts w:ascii="Bookman Old Style" w:hAnsi="Bookman Old Style"/>
          <w:b/>
        </w:rPr>
        <w:t xml:space="preserve">CREDIT UNIT       </w:t>
      </w:r>
      <w:r>
        <w:rPr>
          <w:rFonts w:ascii="Bookman Old Style" w:hAnsi="Bookman Old Style"/>
          <w:b/>
        </w:rPr>
        <w:t xml:space="preserve">    </w:t>
      </w:r>
      <w:r w:rsidRPr="002D758F">
        <w:rPr>
          <w:rFonts w:ascii="Bookman Old Style" w:hAnsi="Bookman Old Style"/>
          <w:b/>
        </w:rPr>
        <w:t xml:space="preserve">    </w:t>
      </w:r>
      <w:r w:rsidR="003A2FF6">
        <w:rPr>
          <w:rFonts w:ascii="Bookman Old Style" w:hAnsi="Bookman Old Style"/>
          <w:b/>
        </w:rPr>
        <w:t>2</w:t>
      </w:r>
    </w:p>
    <w:p w:rsidR="008358A0" w:rsidRDefault="008358A0" w:rsidP="008358A0">
      <w:pPr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 xml:space="preserve">TIME ALLOWED </w:t>
      </w:r>
      <w:r>
        <w:rPr>
          <w:rFonts w:ascii="Bookman Old Style" w:eastAsia="Calibri" w:hAnsi="Bookman Old Style"/>
          <w:b/>
        </w:rPr>
        <w:tab/>
        <w:t xml:space="preserve">          </w:t>
      </w:r>
      <w:r w:rsidR="009F2468">
        <w:rPr>
          <w:rFonts w:ascii="Bookman Old Style" w:eastAsia="Calibri" w:hAnsi="Bookman Old Style"/>
          <w:b/>
        </w:rPr>
        <w:t>(</w:t>
      </w:r>
      <w:r w:rsidR="009F2468">
        <w:rPr>
          <w:rFonts w:ascii="Times New Roman" w:hAnsi="Times New Roman"/>
          <w:b/>
          <w:sz w:val="24"/>
          <w:szCs w:val="24"/>
        </w:rPr>
        <w:t>2</w:t>
      </w:r>
      <w:r w:rsidR="009F2468" w:rsidRPr="00E02370">
        <w:rPr>
          <w:rFonts w:ascii="Bookman Old Style" w:eastAsia="Calibri" w:hAnsi="Bookman Old Style"/>
          <w:b/>
        </w:rPr>
        <w:t xml:space="preserve"> HRS)</w:t>
      </w:r>
    </w:p>
    <w:p w:rsidR="008358A0" w:rsidRDefault="008358A0" w:rsidP="008358A0">
      <w:pPr>
        <w:rPr>
          <w:rFonts w:cstheme="minorHAnsi"/>
          <w:b/>
          <w:i/>
          <w:sz w:val="24"/>
          <w:szCs w:val="24"/>
        </w:rPr>
      </w:pPr>
      <w:r>
        <w:rPr>
          <w:rFonts w:ascii="Bookman Old Style" w:eastAsia="Calibri" w:hAnsi="Bookman Old Style"/>
          <w:b/>
        </w:rPr>
        <w:t xml:space="preserve">INSTRUCTION: </w:t>
      </w:r>
      <w:r>
        <w:rPr>
          <w:rFonts w:ascii="Bookman Old Style" w:eastAsia="Calibri" w:hAnsi="Bookman Old Style"/>
          <w:b/>
        </w:rPr>
        <w:tab/>
      </w:r>
      <w:r>
        <w:rPr>
          <w:rFonts w:ascii="Bookman Old Style" w:eastAsia="Calibri" w:hAnsi="Bookman Old Style"/>
          <w:b/>
        </w:rPr>
        <w:tab/>
      </w:r>
      <w:r w:rsidRPr="00DE234F">
        <w:rPr>
          <w:rFonts w:cstheme="minorHAnsi"/>
          <w:b/>
          <w:i/>
          <w:sz w:val="24"/>
          <w:szCs w:val="24"/>
        </w:rPr>
        <w:t xml:space="preserve">Answer question 1 and any other </w:t>
      </w:r>
      <w:r w:rsidR="003A2FF6">
        <w:rPr>
          <w:rFonts w:cstheme="minorHAnsi"/>
          <w:b/>
          <w:i/>
          <w:sz w:val="24"/>
          <w:szCs w:val="24"/>
        </w:rPr>
        <w:t>three</w:t>
      </w:r>
      <w:r w:rsidRPr="00DE234F">
        <w:rPr>
          <w:rFonts w:cstheme="minorHAnsi"/>
          <w:b/>
          <w:i/>
          <w:sz w:val="24"/>
          <w:szCs w:val="24"/>
        </w:rPr>
        <w:t xml:space="preserve"> question</w:t>
      </w:r>
      <w:r w:rsidR="001C1F5B">
        <w:rPr>
          <w:rFonts w:cstheme="minorHAnsi"/>
          <w:b/>
          <w:i/>
          <w:sz w:val="24"/>
          <w:szCs w:val="24"/>
        </w:rPr>
        <w:t>s</w:t>
      </w:r>
    </w:p>
    <w:p w:rsidR="009F2295" w:rsidRDefault="00603372" w:rsidP="009F2295">
      <w:pPr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>QUESTION 1</w:t>
      </w:r>
    </w:p>
    <w:p w:rsidR="00731B3E" w:rsidRDefault="00731B3E" w:rsidP="00731B3E">
      <w:pPr>
        <w:rPr>
          <w:rFonts w:ascii="Times New Roman" w:hAnsi="Times New Roman" w:cs="Times New Roman"/>
        </w:rPr>
      </w:pPr>
      <w:r w:rsidRPr="00731B3E">
        <w:rPr>
          <w:rFonts w:ascii="Times New Roman" w:hAnsi="Times New Roman" w:cs="Times New Roman"/>
          <w:b/>
        </w:rPr>
        <w:t>A</w:t>
      </w:r>
      <w:r>
        <w:rPr>
          <w:rFonts w:ascii="Times New Roman" w:hAnsi="Times New Roman" w:cs="Times New Roman"/>
          <w:b/>
        </w:rPr>
        <w:t xml:space="preserve">. </w:t>
      </w:r>
      <w:r w:rsidRPr="00222A1A">
        <w:rPr>
          <w:rFonts w:ascii="Times New Roman" w:hAnsi="Times New Roman" w:cs="Times New Roman"/>
        </w:rPr>
        <w:t xml:space="preserve">Write short notes on the followings as applied to Network theorem: </w:t>
      </w:r>
    </w:p>
    <w:p w:rsidR="00731B3E" w:rsidRDefault="00731B3E" w:rsidP="00731B3E">
      <w:pPr>
        <w:rPr>
          <w:rFonts w:ascii="Times New Roman" w:hAnsi="Times New Roman" w:cs="Times New Roman"/>
          <w:bCs/>
          <w:sz w:val="24"/>
          <w:szCs w:val="24"/>
        </w:rPr>
      </w:pPr>
      <w:r w:rsidRPr="00222A1A">
        <w:rPr>
          <w:rFonts w:ascii="Times New Roman" w:hAnsi="Times New Roman" w:cs="Times New Roman"/>
          <w:sz w:val="24"/>
          <w:szCs w:val="24"/>
        </w:rPr>
        <w:t xml:space="preserve">(a) </w:t>
      </w:r>
      <w:r>
        <w:rPr>
          <w:rFonts w:ascii="Times New Roman" w:hAnsi="Times New Roman" w:cs="Times New Roman"/>
          <w:bCs/>
          <w:sz w:val="24"/>
          <w:szCs w:val="24"/>
        </w:rPr>
        <w:t xml:space="preserve">Passive network.    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>[2 Marks]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 xml:space="preserve"> (b) A</w:t>
      </w:r>
      <w:r w:rsidRPr="00222A1A">
        <w:rPr>
          <w:rFonts w:ascii="Times New Roman" w:hAnsi="Times New Roman" w:cs="Times New Roman"/>
          <w:bCs/>
          <w:sz w:val="24"/>
          <w:szCs w:val="24"/>
        </w:rPr>
        <w:t>ctive network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>[2 Marks]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731B3E" w:rsidRDefault="00731B3E" w:rsidP="00731B3E">
      <w:pPr>
        <w:rPr>
          <w:rFonts w:ascii="Times New Roman" w:hAnsi="Times New Roman" w:cs="Times New Roman"/>
          <w:bCs/>
          <w:sz w:val="24"/>
          <w:szCs w:val="24"/>
        </w:rPr>
      </w:pPr>
      <w:r w:rsidRPr="00222A1A">
        <w:rPr>
          <w:rFonts w:ascii="Times New Roman" w:hAnsi="Times New Roman" w:cs="Times New Roman"/>
          <w:bCs/>
          <w:sz w:val="24"/>
          <w:szCs w:val="24"/>
        </w:rPr>
        <w:t xml:space="preserve"> (c) </w:t>
      </w:r>
      <w:r w:rsidRPr="00222A1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bCs/>
          <w:sz w:val="24"/>
          <w:szCs w:val="24"/>
        </w:rPr>
        <w:t xml:space="preserve">branch 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>[2 Marks]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 xml:space="preserve">(d) Mesh                  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>[2 Marks]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731B3E" w:rsidRPr="00731B3E" w:rsidRDefault="00731B3E" w:rsidP="00731B3E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22A1A">
        <w:rPr>
          <w:rFonts w:ascii="Times New Roman" w:hAnsi="Times New Roman" w:cs="Times New Roman"/>
          <w:bCs/>
          <w:sz w:val="24"/>
          <w:szCs w:val="24"/>
        </w:rPr>
        <w:t>(e) Junction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>[2 Marks]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(f) Electrical Network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 xml:space="preserve"> [2 Marks]</w:t>
      </w:r>
      <w:r w:rsidRPr="00731B3E">
        <w:rPr>
          <w:rFonts w:ascii="Times New Roman" w:hAnsi="Times New Roman" w:cs="Times New Roman"/>
          <w:b/>
          <w:bCs/>
          <w:sz w:val="24"/>
          <w:szCs w:val="24"/>
        </w:rPr>
        <w:tab/>
      </w:r>
    </w:p>
    <w:p w:rsidR="00731B3E" w:rsidRDefault="00731B3E" w:rsidP="00731B3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31B3E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(a) State the following theorems:</w:t>
      </w:r>
    </w:p>
    <w:p w:rsidR="00731B3E" w:rsidRDefault="00731B3E" w:rsidP="00731B3E">
      <w:pPr>
        <w:spacing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sz w:val="24"/>
          <w:szCs w:val="24"/>
        </w:rPr>
        <w:t>(i</w:t>
      </w:r>
      <w:r w:rsidRPr="00DE3D11">
        <w:rPr>
          <w:rFonts w:ascii="Times New Roman" w:hAnsi="Times New Roman"/>
          <w:bCs/>
          <w:sz w:val="24"/>
          <w:szCs w:val="24"/>
        </w:rPr>
        <w:t>) Superposition Theorem</w:t>
      </w:r>
      <w:r>
        <w:rPr>
          <w:rFonts w:ascii="Times New Roman" w:hAnsi="Times New Roman"/>
          <w:bCs/>
          <w:sz w:val="24"/>
          <w:szCs w:val="24"/>
        </w:rPr>
        <w:t xml:space="preserve"> (ii</w:t>
      </w:r>
      <w:r w:rsidRPr="00DE3D11">
        <w:rPr>
          <w:rFonts w:ascii="Times New Roman" w:hAnsi="Times New Roman"/>
          <w:bCs/>
          <w:sz w:val="24"/>
          <w:szCs w:val="24"/>
        </w:rPr>
        <w:t>)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DE3D11">
        <w:rPr>
          <w:rFonts w:ascii="Times New Roman" w:hAnsi="Times New Roman" w:cs="Times New Roman"/>
          <w:bCs/>
          <w:sz w:val="24"/>
          <w:szCs w:val="24"/>
        </w:rPr>
        <w:t>Reciprocity Theorem</w:t>
      </w:r>
      <w:r>
        <w:rPr>
          <w:rFonts w:ascii="Times New Roman" w:hAnsi="Times New Roman" w:cs="Times New Roman"/>
          <w:bCs/>
          <w:sz w:val="24"/>
          <w:szCs w:val="24"/>
        </w:rPr>
        <w:t xml:space="preserve"> (iii) </w:t>
      </w:r>
      <w:proofErr w:type="spellStart"/>
      <w:r w:rsidRPr="00DE3D11">
        <w:rPr>
          <w:rFonts w:ascii="Times New Roman" w:hAnsi="Times New Roman" w:cs="Times New Roman"/>
          <w:bCs/>
        </w:rPr>
        <w:t>Thevenin's</w:t>
      </w:r>
      <w:proofErr w:type="spellEnd"/>
      <w:r w:rsidRPr="00DE3D11">
        <w:rPr>
          <w:rFonts w:ascii="Times New Roman" w:hAnsi="Times New Roman" w:cs="Times New Roman"/>
          <w:bCs/>
        </w:rPr>
        <w:t xml:space="preserve"> Theorem</w:t>
      </w:r>
      <w:r>
        <w:rPr>
          <w:rFonts w:ascii="Times New Roman" w:hAnsi="Times New Roman" w:cs="Times New Roman"/>
          <w:bCs/>
        </w:rPr>
        <w:tab/>
      </w:r>
      <w:r w:rsidRPr="001D74D5">
        <w:rPr>
          <w:rFonts w:ascii="Times New Roman" w:hAnsi="Times New Roman" w:cs="Times New Roman"/>
          <w:b/>
          <w:bCs/>
        </w:rPr>
        <w:t>[</w:t>
      </w:r>
      <w:r w:rsidR="001D74D5" w:rsidRPr="001D74D5">
        <w:rPr>
          <w:rFonts w:ascii="Times New Roman" w:hAnsi="Times New Roman" w:cs="Times New Roman"/>
          <w:b/>
          <w:bCs/>
        </w:rPr>
        <w:t>3</w:t>
      </w:r>
      <w:r w:rsidRPr="001D74D5">
        <w:rPr>
          <w:rFonts w:ascii="Times New Roman" w:hAnsi="Times New Roman" w:cs="Times New Roman"/>
          <w:b/>
          <w:bCs/>
        </w:rPr>
        <w:t xml:space="preserve"> Marks]</w:t>
      </w:r>
    </w:p>
    <w:p w:rsidR="001D74D5" w:rsidRDefault="00731B3E" w:rsidP="001D74D5">
      <w:pPr>
        <w:spacing w:line="240" w:lineRule="auto"/>
        <w:rPr>
          <w:rFonts w:ascii="Times New Roman" w:hAnsi="Times New Roman" w:cs="Times New Roman"/>
          <w:bCs/>
        </w:rPr>
      </w:pPr>
      <w:r w:rsidRPr="00661A7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 xml:space="preserve">b) </w:t>
      </w:r>
      <w:r w:rsidRPr="00661A7C">
        <w:rPr>
          <w:rFonts w:ascii="Times New Roman" w:hAnsi="Times New Roman"/>
          <w:sz w:val="24"/>
          <w:szCs w:val="24"/>
        </w:rPr>
        <w:t xml:space="preserve">State three precautions necessary for </w:t>
      </w:r>
      <w:proofErr w:type="spellStart"/>
      <w:r w:rsidRPr="00661A7C">
        <w:rPr>
          <w:rFonts w:ascii="Times New Roman" w:hAnsi="Times New Roman"/>
          <w:bCs/>
        </w:rPr>
        <w:t>Thevenin's</w:t>
      </w:r>
      <w:proofErr w:type="spellEnd"/>
      <w:r w:rsidRPr="00661A7C">
        <w:rPr>
          <w:rFonts w:ascii="Times New Roman" w:hAnsi="Times New Roman"/>
          <w:bCs/>
        </w:rPr>
        <w:t xml:space="preserve"> Theorem experiment to be carried out in the laboratory </w:t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>
        <w:rPr>
          <w:rFonts w:ascii="Times New Roman" w:hAnsi="Times New Roman"/>
          <w:bCs/>
        </w:rPr>
        <w:tab/>
      </w:r>
      <w:r w:rsidR="001D74D5" w:rsidRPr="001D74D5">
        <w:rPr>
          <w:rFonts w:ascii="Times New Roman" w:hAnsi="Times New Roman" w:cs="Times New Roman"/>
          <w:b/>
          <w:bCs/>
        </w:rPr>
        <w:t>[3 Marks]</w:t>
      </w:r>
    </w:p>
    <w:p w:rsidR="00731B3E" w:rsidRPr="001D74D5" w:rsidRDefault="001D74D5" w:rsidP="001D74D5">
      <w:pPr>
        <w:spacing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/>
          <w:bCs/>
        </w:rPr>
        <w:t xml:space="preserve"> </w:t>
      </w:r>
      <w:r w:rsidR="00731B3E">
        <w:rPr>
          <w:rFonts w:ascii="Times New Roman" w:hAnsi="Times New Roman"/>
          <w:bCs/>
        </w:rPr>
        <w:t xml:space="preserve">(c) In an experiment to </w:t>
      </w:r>
      <w:r w:rsidR="00731B3E">
        <w:rPr>
          <w:rFonts w:ascii="Times New Roman" w:hAnsi="Times New Roman" w:cs="Times New Roman"/>
          <w:bCs/>
        </w:rPr>
        <w:t xml:space="preserve">verify the </w:t>
      </w:r>
      <w:r w:rsidR="00731B3E" w:rsidRPr="003073C7">
        <w:rPr>
          <w:rFonts w:ascii="Times New Roman" w:hAnsi="Times New Roman" w:cs="Times New Roman"/>
          <w:bCs/>
        </w:rPr>
        <w:t>Maximum Power Transfer Theorem</w:t>
      </w:r>
      <w:r w:rsidR="00731B3E">
        <w:rPr>
          <w:rFonts w:ascii="Times New Roman" w:hAnsi="Times New Roman" w:cs="Times New Roman"/>
          <w:bCs/>
        </w:rPr>
        <w:t xml:space="preserve">, if the following set of readings were obtained from the table given below. Obtain the power transfer in the table        </w:t>
      </w:r>
      <w:r>
        <w:rPr>
          <w:rFonts w:ascii="Times New Roman" w:hAnsi="Times New Roman" w:cs="Times New Roman"/>
          <w:bCs/>
        </w:rPr>
        <w:t xml:space="preserve">         </w:t>
      </w:r>
      <w:r w:rsidR="00731B3E" w:rsidRPr="001D74D5">
        <w:rPr>
          <w:rFonts w:ascii="Times New Roman" w:hAnsi="Times New Roman" w:cs="Times New Roman"/>
          <w:b/>
          <w:bCs/>
        </w:rPr>
        <w:t>[7 Marks]</w:t>
      </w:r>
    </w:p>
    <w:p w:rsidR="00731B3E" w:rsidRDefault="00731B3E" w:rsidP="00731B3E">
      <w:pPr>
        <w:spacing w:line="240" w:lineRule="auto"/>
        <w:rPr>
          <w:rFonts w:ascii="Times New Roman" w:hAnsi="Times New Roman" w:cs="Times New Roman"/>
          <w:bCs/>
        </w:rPr>
      </w:pPr>
    </w:p>
    <w:tbl>
      <w:tblPr>
        <w:tblStyle w:val="TableGrid"/>
        <w:tblW w:w="9139" w:type="dxa"/>
        <w:tblLook w:val="04A0" w:firstRow="1" w:lastRow="0" w:firstColumn="1" w:lastColumn="0" w:noHBand="0" w:noVBand="1"/>
      </w:tblPr>
      <w:tblGrid>
        <w:gridCol w:w="1696"/>
        <w:gridCol w:w="2494"/>
        <w:gridCol w:w="2303"/>
        <w:gridCol w:w="2646"/>
      </w:tblGrid>
      <w:tr w:rsidR="00731B3E" w:rsidTr="00A02368">
        <w:trPr>
          <w:trHeight w:val="995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/>
                <w:bCs/>
              </w:rPr>
            </w:pPr>
            <w:r w:rsidRPr="00133319">
              <w:rPr>
                <w:b/>
                <w:bCs/>
              </w:rPr>
              <w:t>S/No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/>
                <w:bCs/>
              </w:rPr>
            </w:pPr>
            <w:r w:rsidRPr="00133319">
              <w:rPr>
                <w:b/>
                <w:bCs/>
              </w:rPr>
              <w:t>Load Resistance (R</w:t>
            </w:r>
            <w:r w:rsidRPr="00133319">
              <w:rPr>
                <w:b/>
                <w:bCs/>
                <w:vertAlign w:val="subscript"/>
              </w:rPr>
              <w:t>L</w:t>
            </w:r>
            <w:r w:rsidRPr="00133319">
              <w:rPr>
                <w:b/>
                <w:bCs/>
              </w:rPr>
              <w:t>) Ohms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/>
                <w:bCs/>
              </w:rPr>
            </w:pPr>
            <w:r w:rsidRPr="00133319">
              <w:rPr>
                <w:b/>
                <w:bCs/>
              </w:rPr>
              <w:t>Output Voltage (V</w:t>
            </w:r>
            <w:r w:rsidRPr="00133319">
              <w:rPr>
                <w:b/>
                <w:bCs/>
                <w:vertAlign w:val="subscript"/>
              </w:rPr>
              <w:t>o</w:t>
            </w:r>
            <w:r w:rsidRPr="00133319">
              <w:rPr>
                <w:b/>
                <w:bCs/>
              </w:rPr>
              <w:t>) Volts</w:t>
            </w:r>
          </w:p>
        </w:tc>
        <w:tc>
          <w:tcPr>
            <w:tcW w:w="2646" w:type="dxa"/>
          </w:tcPr>
          <w:p w:rsidR="00731B3E" w:rsidRPr="00133319" w:rsidRDefault="00731B3E" w:rsidP="00A02368">
            <w:pPr>
              <w:jc w:val="center"/>
              <w:rPr>
                <w:b/>
                <w:bCs/>
              </w:rPr>
            </w:pPr>
            <w:r w:rsidRPr="00133319">
              <w:rPr>
                <w:b/>
                <w:bCs/>
              </w:rPr>
              <w:t>Power Transfer</w:t>
            </w:r>
          </w:p>
          <w:p w:rsidR="00731B3E" w:rsidRPr="00133319" w:rsidRDefault="00731B3E" w:rsidP="00A02368">
            <w:pPr>
              <w:jc w:val="center"/>
              <w:rPr>
                <w:b/>
                <w:bCs/>
              </w:rPr>
            </w:pPr>
            <w:r w:rsidRPr="00133319">
              <w:rPr>
                <w:b/>
                <w:bCs/>
              </w:rPr>
              <w:t>(Watt)</w:t>
            </w:r>
          </w:p>
        </w:tc>
      </w:tr>
      <w:tr w:rsidR="00731B3E" w:rsidTr="00A02368">
        <w:trPr>
          <w:trHeight w:val="479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1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10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10.0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  <w:tr w:rsidR="00731B3E" w:rsidTr="00A02368">
        <w:trPr>
          <w:trHeight w:val="479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2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15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9.2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  <w:tr w:rsidR="00731B3E" w:rsidTr="00A02368">
        <w:trPr>
          <w:trHeight w:val="452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3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20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8.3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  <w:tr w:rsidR="00731B3E" w:rsidTr="00A02368">
        <w:trPr>
          <w:trHeight w:val="479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4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26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7.5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  <w:tr w:rsidR="00731B3E" w:rsidTr="00A02368">
        <w:trPr>
          <w:trHeight w:val="479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5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31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6.5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  <w:tr w:rsidR="00731B3E" w:rsidTr="00A02368">
        <w:trPr>
          <w:trHeight w:val="452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lastRenderedPageBreak/>
              <w:t>6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38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5.4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  <w:tr w:rsidR="00731B3E" w:rsidTr="00A02368">
        <w:trPr>
          <w:trHeight w:val="479"/>
        </w:trPr>
        <w:tc>
          <w:tcPr>
            <w:tcW w:w="1696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7</w:t>
            </w:r>
          </w:p>
        </w:tc>
        <w:tc>
          <w:tcPr>
            <w:tcW w:w="2494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420</w:t>
            </w:r>
          </w:p>
        </w:tc>
        <w:tc>
          <w:tcPr>
            <w:tcW w:w="2303" w:type="dxa"/>
          </w:tcPr>
          <w:p w:rsidR="00731B3E" w:rsidRPr="00133319" w:rsidRDefault="00731B3E" w:rsidP="00A02368">
            <w:pPr>
              <w:jc w:val="center"/>
              <w:rPr>
                <w:bCs/>
              </w:rPr>
            </w:pPr>
            <w:r w:rsidRPr="00133319">
              <w:rPr>
                <w:bCs/>
              </w:rPr>
              <w:t>4.0</w:t>
            </w:r>
          </w:p>
        </w:tc>
        <w:tc>
          <w:tcPr>
            <w:tcW w:w="2646" w:type="dxa"/>
          </w:tcPr>
          <w:p w:rsidR="00731B3E" w:rsidRDefault="00731B3E" w:rsidP="00A02368">
            <w:pPr>
              <w:jc w:val="center"/>
              <w:rPr>
                <w:bCs/>
              </w:rPr>
            </w:pPr>
          </w:p>
        </w:tc>
      </w:tr>
    </w:tbl>
    <w:p w:rsidR="00731B3E" w:rsidRDefault="00731B3E" w:rsidP="00731B3E">
      <w:pPr>
        <w:spacing w:line="240" w:lineRule="auto"/>
        <w:rPr>
          <w:rFonts w:ascii="Times New Roman" w:hAnsi="Times New Roman"/>
          <w:bCs/>
        </w:rPr>
      </w:pPr>
    </w:p>
    <w:p w:rsidR="00731B3E" w:rsidRDefault="00731B3E" w:rsidP="009F2295">
      <w:pPr>
        <w:rPr>
          <w:rFonts w:ascii="Bookman Old Style" w:eastAsia="Calibri" w:hAnsi="Bookman Old Style"/>
          <w:b/>
        </w:rPr>
      </w:pPr>
    </w:p>
    <w:p w:rsidR="00AF710B" w:rsidRDefault="00AF710B" w:rsidP="00AF710B">
      <w:pPr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>QUESTION 2</w:t>
      </w:r>
    </w:p>
    <w:p w:rsidR="002A18D5" w:rsidRDefault="001D74D5" w:rsidP="002A18D5">
      <w:pPr>
        <w:spacing w:line="240" w:lineRule="auto"/>
        <w:rPr>
          <w:rFonts w:ascii="Times New Roman" w:hAnsi="Times New Roman"/>
        </w:rPr>
      </w:pPr>
      <w:r w:rsidRPr="00161D19">
        <w:rPr>
          <w:rFonts w:ascii="Times New Roman" w:hAnsi="Times New Roman" w:cs="Times New Roman"/>
        </w:rPr>
        <w:t xml:space="preserve"> </w:t>
      </w:r>
      <w:r w:rsidR="002A18D5" w:rsidRPr="00161D19">
        <w:rPr>
          <w:rFonts w:ascii="Times New Roman" w:hAnsi="Times New Roman" w:cs="Times New Roman"/>
        </w:rPr>
        <w:t>(a</w:t>
      </w:r>
      <w:r w:rsidR="002A18D5">
        <w:rPr>
          <w:rFonts w:ascii="Times New Roman" w:hAnsi="Times New Roman"/>
        </w:rPr>
        <w:t xml:space="preserve">) List three types of examples of the following </w:t>
      </w:r>
      <w:r w:rsidR="002A18D5" w:rsidRPr="00161D19">
        <w:rPr>
          <w:rFonts w:ascii="Times New Roman" w:hAnsi="Times New Roman"/>
        </w:rPr>
        <w:t>that you are familiar with</w:t>
      </w:r>
      <w:r w:rsidR="002A18D5">
        <w:rPr>
          <w:rFonts w:ascii="Times New Roman" w:hAnsi="Times New Roman"/>
        </w:rPr>
        <w:t>:</w:t>
      </w:r>
    </w:p>
    <w:p w:rsidR="002A18D5" w:rsidRPr="002A18D5" w:rsidRDefault="002A18D5" w:rsidP="002A18D5">
      <w:pPr>
        <w:spacing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 xml:space="preserve"> (i) Metals </w:t>
      </w:r>
      <w:r w:rsidRPr="002A18D5">
        <w:rPr>
          <w:rFonts w:ascii="Times New Roman" w:hAnsi="Times New Roman"/>
          <w:b/>
        </w:rPr>
        <w:t>[</w:t>
      </w:r>
      <w:r>
        <w:rPr>
          <w:rFonts w:ascii="Times New Roman" w:hAnsi="Times New Roman"/>
          <w:b/>
        </w:rPr>
        <w:t>1.5</w:t>
      </w:r>
      <w:r w:rsidRPr="002A18D5">
        <w:rPr>
          <w:rFonts w:ascii="Times New Roman" w:hAnsi="Times New Roman"/>
          <w:b/>
        </w:rPr>
        <w:t>marks]</w: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</w:rPr>
        <w:t xml:space="preserve"> (ii) S</w:t>
      </w:r>
      <w:r w:rsidRPr="00161D19">
        <w:rPr>
          <w:rFonts w:ascii="Times New Roman" w:hAnsi="Times New Roman"/>
        </w:rPr>
        <w:t>emiconductors</w:t>
      </w:r>
      <w:r>
        <w:rPr>
          <w:rFonts w:ascii="Times New Roman" w:hAnsi="Times New Roman"/>
        </w:rPr>
        <w:t xml:space="preserve"> </w:t>
      </w:r>
      <w:r w:rsidRPr="002A18D5">
        <w:rPr>
          <w:rFonts w:ascii="Times New Roman" w:hAnsi="Times New Roman"/>
          <w:b/>
        </w:rPr>
        <w:t>[</w:t>
      </w:r>
      <w:r>
        <w:rPr>
          <w:rFonts w:ascii="Times New Roman" w:hAnsi="Times New Roman"/>
          <w:b/>
        </w:rPr>
        <w:t>1.5</w:t>
      </w:r>
      <w:r w:rsidRPr="002A18D5">
        <w:rPr>
          <w:rFonts w:ascii="Times New Roman" w:hAnsi="Times New Roman"/>
          <w:b/>
        </w:rPr>
        <w:t>marks]</w:t>
      </w:r>
      <w:r>
        <w:rPr>
          <w:rFonts w:ascii="Times New Roman" w:hAnsi="Times New Roman"/>
          <w:b/>
          <w:bCs/>
        </w:rPr>
        <w:tab/>
      </w:r>
    </w:p>
    <w:p w:rsidR="002A18D5" w:rsidRPr="002A18D5" w:rsidRDefault="002A18D5" w:rsidP="002A18D5">
      <w:pPr>
        <w:spacing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t xml:space="preserve">  (iii) I</w:t>
      </w:r>
      <w:r w:rsidRPr="00161D19">
        <w:rPr>
          <w:rFonts w:ascii="Times New Roman" w:hAnsi="Times New Roman"/>
        </w:rPr>
        <w:t>nsulators</w:t>
      </w:r>
      <w:r>
        <w:rPr>
          <w:rFonts w:ascii="Times New Roman" w:hAnsi="Times New Roman"/>
        </w:rPr>
        <w:tab/>
      </w:r>
      <w:r w:rsidRPr="002A18D5">
        <w:rPr>
          <w:rFonts w:ascii="Times New Roman" w:hAnsi="Times New Roman"/>
          <w:b/>
        </w:rPr>
        <w:t>[</w:t>
      </w:r>
      <w:r>
        <w:rPr>
          <w:rFonts w:ascii="Times New Roman" w:hAnsi="Times New Roman"/>
          <w:b/>
        </w:rPr>
        <w:t>1.5</w:t>
      </w:r>
      <w:r w:rsidRPr="002A18D5">
        <w:rPr>
          <w:rFonts w:ascii="Times New Roman" w:hAnsi="Times New Roman"/>
          <w:b/>
        </w:rPr>
        <w:t>marks]</w:t>
      </w:r>
      <w:r>
        <w:rPr>
          <w:rFonts w:ascii="Times New Roman" w:hAnsi="Times New Roman"/>
          <w:b/>
          <w:bCs/>
        </w:rPr>
        <w:tab/>
      </w:r>
    </w:p>
    <w:p w:rsidR="002A18D5" w:rsidRDefault="002A18D5" w:rsidP="002A18D5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/>
          <w:bCs/>
        </w:rPr>
        <w:t>(</w:t>
      </w:r>
      <w:proofErr w:type="gramStart"/>
      <w:r>
        <w:rPr>
          <w:rFonts w:ascii="Times New Roman" w:hAnsi="Times New Roman"/>
          <w:bCs/>
        </w:rPr>
        <w:t>b</w:t>
      </w:r>
      <w:proofErr w:type="gramEnd"/>
      <w:r>
        <w:rPr>
          <w:rFonts w:ascii="Times New Roman" w:hAnsi="Times New Roman"/>
          <w:bCs/>
        </w:rPr>
        <w:t xml:space="preserve">) </w:t>
      </w:r>
      <w:r>
        <w:rPr>
          <w:rFonts w:ascii="Times New Roman" w:hAnsi="Times New Roman" w:cs="Times New Roman"/>
        </w:rPr>
        <w:t xml:space="preserve">Differentiate with the aids of diagrams between metals </w:t>
      </w:r>
      <w:r w:rsidRPr="002A18D5">
        <w:rPr>
          <w:rFonts w:ascii="Times New Roman" w:hAnsi="Times New Roman" w:cs="Times New Roman"/>
          <w:b/>
        </w:rPr>
        <w:t>[3 marks]</w:t>
      </w:r>
      <w:r>
        <w:rPr>
          <w:rFonts w:ascii="Times New Roman" w:hAnsi="Times New Roman" w:cs="Times New Roman"/>
        </w:rPr>
        <w:t xml:space="preserve">, semiconductors </w:t>
      </w:r>
      <w:r w:rsidRPr="002A18D5">
        <w:rPr>
          <w:rFonts w:ascii="Times New Roman" w:hAnsi="Times New Roman" w:cs="Times New Roman"/>
          <w:b/>
        </w:rPr>
        <w:t>[3 marks]</w:t>
      </w:r>
    </w:p>
    <w:p w:rsidR="002A18D5" w:rsidRPr="002A18D5" w:rsidRDefault="002A18D5" w:rsidP="002A18D5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insulators </w:t>
      </w:r>
      <w:r w:rsidRPr="002A18D5">
        <w:rPr>
          <w:rFonts w:ascii="Times New Roman" w:hAnsi="Times New Roman" w:cs="Times New Roman"/>
          <w:b/>
        </w:rPr>
        <w:t>[3 marks]</w:t>
      </w:r>
      <w:r>
        <w:rPr>
          <w:rFonts w:ascii="Times New Roman" w:hAnsi="Times New Roman" w:cs="Times New Roman"/>
        </w:rPr>
        <w:t xml:space="preserve"> in terms of energy gap. </w:t>
      </w:r>
    </w:p>
    <w:p w:rsidR="002A18D5" w:rsidRDefault="002A18D5" w:rsidP="002A18D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C25F1">
        <w:rPr>
          <w:rFonts w:ascii="Times New Roman" w:hAnsi="Times New Roman" w:cs="Times New Roman"/>
          <w:sz w:val="24"/>
          <w:szCs w:val="24"/>
        </w:rPr>
        <w:t xml:space="preserve">(c) Calculate the image produced by placing an object 6 cm away from a convex lens of focal </w:t>
      </w:r>
    </w:p>
    <w:p w:rsidR="002A18D5" w:rsidRPr="00BC25F1" w:rsidRDefault="002A18D5" w:rsidP="002A18D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Pr="00BC25F1">
        <w:rPr>
          <w:rFonts w:ascii="Times New Roman" w:hAnsi="Times New Roman" w:cs="Times New Roman"/>
          <w:sz w:val="24"/>
          <w:szCs w:val="24"/>
        </w:rPr>
        <w:t>length</w:t>
      </w:r>
      <w:proofErr w:type="gramEnd"/>
      <w:r w:rsidRPr="00BC25F1">
        <w:rPr>
          <w:rFonts w:ascii="Times New Roman" w:hAnsi="Times New Roman" w:cs="Times New Roman"/>
          <w:sz w:val="24"/>
          <w:szCs w:val="24"/>
        </w:rPr>
        <w:t xml:space="preserve"> 3 cm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18D5">
        <w:rPr>
          <w:rFonts w:ascii="Times New Roman" w:hAnsi="Times New Roman" w:cs="Times New Roman"/>
          <w:b/>
          <w:sz w:val="24"/>
          <w:szCs w:val="24"/>
        </w:rPr>
        <w:t>[1.5 marks]</w:t>
      </w:r>
    </w:p>
    <w:p w:rsidR="00776A5F" w:rsidRDefault="00776A5F" w:rsidP="00EA5ADE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</w:p>
    <w:p w:rsidR="00EA5ADE" w:rsidRDefault="00277EFC" w:rsidP="00EA5ADE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>QUESTION 3</w:t>
      </w:r>
    </w:p>
    <w:p w:rsidR="00D95048" w:rsidRPr="0029164F" w:rsidRDefault="001D74D5" w:rsidP="00D95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9164F">
        <w:rPr>
          <w:rFonts w:ascii="Times New Roman" w:hAnsi="Times New Roman" w:cs="Times New Roman"/>
          <w:sz w:val="24"/>
          <w:szCs w:val="24"/>
        </w:rPr>
        <w:t xml:space="preserve"> </w:t>
      </w:r>
      <w:r w:rsidR="00D95048" w:rsidRPr="0029164F">
        <w:rPr>
          <w:rFonts w:ascii="Times New Roman" w:hAnsi="Times New Roman" w:cs="Times New Roman"/>
          <w:sz w:val="24"/>
          <w:szCs w:val="24"/>
        </w:rPr>
        <w:t>(a) List three nature of the image of a real object formed by a diverging lens</w:t>
      </w:r>
      <w:r w:rsidR="00D95048">
        <w:rPr>
          <w:rFonts w:ascii="Times New Roman" w:hAnsi="Times New Roman" w:cs="Times New Roman"/>
          <w:sz w:val="24"/>
          <w:szCs w:val="24"/>
        </w:rPr>
        <w:t xml:space="preserve"> </w:t>
      </w:r>
      <w:r w:rsidR="00D95048" w:rsidRPr="001E5551">
        <w:rPr>
          <w:rFonts w:ascii="Times New Roman" w:hAnsi="Times New Roman" w:cs="Times New Roman"/>
          <w:b/>
          <w:sz w:val="24"/>
          <w:szCs w:val="24"/>
        </w:rPr>
        <w:t>[4.5 marks]</w:t>
      </w:r>
    </w:p>
    <w:p w:rsidR="00D95048" w:rsidRDefault="00D95048" w:rsidP="00D95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29164F">
        <w:rPr>
          <w:rFonts w:ascii="Times New Roman" w:hAnsi="Times New Roman" w:cs="Times New Roman"/>
          <w:sz w:val="24"/>
          <w:szCs w:val="24"/>
        </w:rPr>
        <w:t>(b) List three precautions necessary when determining the focal length of a convex lens in the lab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95048" w:rsidRPr="0029164F" w:rsidRDefault="00D95048" w:rsidP="00D95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1E5551">
        <w:rPr>
          <w:rFonts w:ascii="Times New Roman" w:hAnsi="Times New Roman" w:cs="Times New Roman"/>
          <w:b/>
          <w:sz w:val="24"/>
          <w:szCs w:val="24"/>
        </w:rPr>
        <w:t>[4.5 marks]</w:t>
      </w:r>
    </w:p>
    <w:p w:rsidR="00D95048" w:rsidRPr="001E5551" w:rsidRDefault="00D95048" w:rsidP="00D95048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9164F">
        <w:rPr>
          <w:rFonts w:ascii="Times New Roman" w:hAnsi="Times New Roman" w:cs="Times New Roman"/>
          <w:sz w:val="24"/>
          <w:szCs w:val="24"/>
        </w:rPr>
        <w:t xml:space="preserve"> (c) In an experiment to determine the focal length of a converging lens shown in the figure </w:t>
      </w:r>
      <w:r>
        <w:rPr>
          <w:rFonts w:ascii="Times New Roman" w:hAnsi="Times New Roman" w:cs="Times New Roman"/>
          <w:sz w:val="24"/>
          <w:szCs w:val="24"/>
        </w:rPr>
        <w:t>shown</w:t>
      </w:r>
      <w:r w:rsidRPr="0029164F">
        <w:rPr>
          <w:rFonts w:ascii="Times New Roman" w:hAnsi="Times New Roman" w:cs="Times New Roman"/>
          <w:sz w:val="24"/>
          <w:szCs w:val="24"/>
        </w:rPr>
        <w:t xml:space="preserve"> below where p and q are object and image distance measured from the center of the lens respectively. By using the equation</w:t>
      </w:r>
      <w:r w:rsidRPr="0029164F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pt" o:ole="">
            <v:imagedata r:id="rId7" o:title=""/>
          </v:shape>
          <o:OLEObject Type="Embed" ProgID="Equation.DSMT4" ShapeID="_x0000_i1025" DrawAspect="Content" ObjectID="_1616673862" r:id="rId8"/>
        </w:object>
      </w:r>
      <w:r w:rsidRPr="0029164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9164F">
        <w:rPr>
          <w:rFonts w:ascii="Times New Roman" w:hAnsi="Times New Roman" w:cs="Times New Roman"/>
          <w:sz w:val="24"/>
          <w:szCs w:val="24"/>
        </w:rPr>
        <w:t>linearise</w:t>
      </w:r>
      <w:proofErr w:type="spellEnd"/>
      <w:r w:rsidRPr="0029164F">
        <w:rPr>
          <w:rFonts w:ascii="Times New Roman" w:hAnsi="Times New Roman" w:cs="Times New Roman"/>
          <w:sz w:val="24"/>
          <w:szCs w:val="24"/>
        </w:rPr>
        <w:t xml:space="preserve"> this equation using the </w:t>
      </w:r>
      <w:r w:rsidRPr="0029164F">
        <w:rPr>
          <w:rFonts w:ascii="Times New Roman" w:hAnsi="Times New Roman" w:cs="Times New Roman"/>
          <w:i/>
          <w:sz w:val="24"/>
          <w:szCs w:val="24"/>
        </w:rPr>
        <w:t>p-q</w:t>
      </w:r>
      <w:r w:rsidRPr="0029164F">
        <w:rPr>
          <w:rFonts w:ascii="Times New Roman" w:hAnsi="Times New Roman" w:cs="Times New Roman"/>
          <w:sz w:val="24"/>
          <w:szCs w:val="24"/>
        </w:rPr>
        <w:t xml:space="preserve"> method and obtain the focal length</w:t>
      </w:r>
      <w:r w:rsidRPr="0029164F">
        <w:rPr>
          <w:rFonts w:ascii="Times New Roman" w:hAnsi="Times New Roman" w:cs="Times New Roman"/>
          <w:i/>
          <w:sz w:val="24"/>
          <w:szCs w:val="24"/>
        </w:rPr>
        <w:t xml:space="preserve"> 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8316E">
        <w:rPr>
          <w:rFonts w:ascii="Times New Roman" w:hAnsi="Times New Roman" w:cs="Times New Roman"/>
          <w:b/>
          <w:sz w:val="24"/>
          <w:szCs w:val="24"/>
        </w:rPr>
        <w:t>[</w:t>
      </w:r>
      <w:bookmarkStart w:id="0" w:name="_GoBack"/>
      <w:bookmarkEnd w:id="0"/>
      <w:r w:rsidRPr="001E5551">
        <w:rPr>
          <w:rFonts w:ascii="Times New Roman" w:hAnsi="Times New Roman" w:cs="Times New Roman"/>
          <w:b/>
          <w:sz w:val="24"/>
          <w:szCs w:val="24"/>
        </w:rPr>
        <w:t>6 marks]</w:t>
      </w:r>
    </w:p>
    <w:p w:rsidR="00D95048" w:rsidRPr="00DF7DBC" w:rsidRDefault="00D95048" w:rsidP="00D950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  <w:r>
        <w:rPr>
          <w:rFonts w:ascii="Times New Roman" w:hAnsi="Times New Roman"/>
          <w:bCs/>
          <w:noProof/>
          <w:lang w:val="en-US"/>
        </w:rPr>
        <w:drawing>
          <wp:anchor distT="0" distB="0" distL="114300" distR="114300" simplePos="0" relativeHeight="251659264" behindDoc="1" locked="0" layoutInCell="1" allowOverlap="1" wp14:anchorId="34CABDBF" wp14:editId="60DE2286">
            <wp:simplePos x="0" y="0"/>
            <wp:positionH relativeFrom="column">
              <wp:posOffset>390525</wp:posOffset>
            </wp:positionH>
            <wp:positionV relativeFrom="paragraph">
              <wp:posOffset>17780</wp:posOffset>
            </wp:positionV>
            <wp:extent cx="4276725" cy="1866900"/>
            <wp:effectExtent l="19050" t="0" r="9525" b="0"/>
            <wp:wrapTight wrapText="bothSides">
              <wp:wrapPolygon edited="0">
                <wp:start x="-96" y="0"/>
                <wp:lineTo x="-96" y="21380"/>
                <wp:lineTo x="21648" y="21380"/>
                <wp:lineTo x="21648" y="0"/>
                <wp:lineTo x="-96" y="0"/>
              </wp:wrapPolygon>
            </wp:wrapTight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3590" t="68205" r="27564" b="4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p w:rsidR="00D95048" w:rsidRDefault="00D95048" w:rsidP="00D95048">
      <w:pPr>
        <w:spacing w:line="240" w:lineRule="auto"/>
        <w:rPr>
          <w:rFonts w:ascii="Times New Roman" w:hAnsi="Times New Roman"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21"/>
        <w:gridCol w:w="1123"/>
        <w:gridCol w:w="1496"/>
      </w:tblGrid>
      <w:tr w:rsidR="00D95048" w:rsidRPr="00AD2809" w:rsidTr="00A02368">
        <w:trPr>
          <w:trHeight w:val="349"/>
        </w:trPr>
        <w:tc>
          <w:tcPr>
            <w:tcW w:w="1721" w:type="dxa"/>
          </w:tcPr>
          <w:p w:rsidR="00D95048" w:rsidRPr="00AD2809" w:rsidRDefault="00D95048" w:rsidP="00A02368">
            <w:pPr>
              <w:rPr>
                <w:b/>
                <w:bCs/>
                <w:i/>
              </w:rPr>
            </w:pPr>
            <w:r w:rsidRPr="00AD2809">
              <w:rPr>
                <w:b/>
                <w:bCs/>
                <w:i/>
              </w:rPr>
              <w:lastRenderedPageBreak/>
              <w:t>p</w:t>
            </w:r>
          </w:p>
        </w:tc>
        <w:tc>
          <w:tcPr>
            <w:tcW w:w="1123" w:type="dxa"/>
          </w:tcPr>
          <w:p w:rsidR="00D95048" w:rsidRPr="00AD2809" w:rsidRDefault="00D95048" w:rsidP="00A02368">
            <w:pPr>
              <w:rPr>
                <w:b/>
                <w:bCs/>
                <w:i/>
              </w:rPr>
            </w:pPr>
            <w:r w:rsidRPr="00AD2809">
              <w:rPr>
                <w:b/>
                <w:bCs/>
                <w:i/>
              </w:rPr>
              <w:t>q</w:t>
            </w:r>
          </w:p>
        </w:tc>
        <w:tc>
          <w:tcPr>
            <w:tcW w:w="1496" w:type="dxa"/>
          </w:tcPr>
          <w:p w:rsidR="00D95048" w:rsidRPr="00AD2809" w:rsidRDefault="00D95048" w:rsidP="00A02368">
            <w:pPr>
              <w:rPr>
                <w:b/>
                <w:bCs/>
                <w:i/>
              </w:rPr>
            </w:pPr>
            <w:r w:rsidRPr="00AD2809">
              <w:rPr>
                <w:b/>
                <w:bCs/>
                <w:i/>
              </w:rPr>
              <w:t>f</w:t>
            </w:r>
          </w:p>
        </w:tc>
      </w:tr>
      <w:tr w:rsidR="00D95048" w:rsidTr="00A02368">
        <w:trPr>
          <w:trHeight w:val="330"/>
        </w:trPr>
        <w:tc>
          <w:tcPr>
            <w:tcW w:w="1721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123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1496" w:type="dxa"/>
          </w:tcPr>
          <w:p w:rsidR="00D95048" w:rsidRDefault="00D95048" w:rsidP="00A02368">
            <w:pPr>
              <w:rPr>
                <w:bCs/>
              </w:rPr>
            </w:pPr>
          </w:p>
        </w:tc>
      </w:tr>
      <w:tr w:rsidR="00D95048" w:rsidTr="00A02368">
        <w:trPr>
          <w:trHeight w:val="330"/>
        </w:trPr>
        <w:tc>
          <w:tcPr>
            <w:tcW w:w="1721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123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1496" w:type="dxa"/>
          </w:tcPr>
          <w:p w:rsidR="00D95048" w:rsidRDefault="00D95048" w:rsidP="00A02368">
            <w:pPr>
              <w:rPr>
                <w:bCs/>
              </w:rPr>
            </w:pPr>
          </w:p>
        </w:tc>
      </w:tr>
      <w:tr w:rsidR="00D95048" w:rsidTr="00A02368">
        <w:trPr>
          <w:trHeight w:val="311"/>
        </w:trPr>
        <w:tc>
          <w:tcPr>
            <w:tcW w:w="1721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123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1496" w:type="dxa"/>
          </w:tcPr>
          <w:p w:rsidR="00D95048" w:rsidRDefault="00D95048" w:rsidP="00A02368">
            <w:pPr>
              <w:rPr>
                <w:bCs/>
              </w:rPr>
            </w:pPr>
          </w:p>
        </w:tc>
      </w:tr>
      <w:tr w:rsidR="00D95048" w:rsidTr="00A02368">
        <w:trPr>
          <w:trHeight w:val="311"/>
        </w:trPr>
        <w:tc>
          <w:tcPr>
            <w:tcW w:w="1721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1123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1496" w:type="dxa"/>
          </w:tcPr>
          <w:p w:rsidR="00D95048" w:rsidRDefault="00D95048" w:rsidP="00A02368">
            <w:pPr>
              <w:rPr>
                <w:bCs/>
              </w:rPr>
            </w:pPr>
          </w:p>
        </w:tc>
      </w:tr>
      <w:tr w:rsidR="00D95048" w:rsidTr="00A02368">
        <w:trPr>
          <w:trHeight w:val="311"/>
        </w:trPr>
        <w:tc>
          <w:tcPr>
            <w:tcW w:w="1721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1123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1496" w:type="dxa"/>
          </w:tcPr>
          <w:p w:rsidR="00D95048" w:rsidRDefault="00D95048" w:rsidP="00A02368">
            <w:pPr>
              <w:rPr>
                <w:bCs/>
              </w:rPr>
            </w:pPr>
          </w:p>
        </w:tc>
      </w:tr>
      <w:tr w:rsidR="00D95048" w:rsidTr="00A02368">
        <w:trPr>
          <w:trHeight w:val="330"/>
        </w:trPr>
        <w:tc>
          <w:tcPr>
            <w:tcW w:w="1721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1123" w:type="dxa"/>
          </w:tcPr>
          <w:p w:rsidR="00D95048" w:rsidRDefault="00D95048" w:rsidP="00A02368">
            <w:pPr>
              <w:rPr>
                <w:bCs/>
              </w:rPr>
            </w:pPr>
            <w:r>
              <w:rPr>
                <w:bCs/>
              </w:rPr>
              <w:t>12</w:t>
            </w:r>
          </w:p>
        </w:tc>
        <w:tc>
          <w:tcPr>
            <w:tcW w:w="1496" w:type="dxa"/>
          </w:tcPr>
          <w:p w:rsidR="00D95048" w:rsidRDefault="00D95048" w:rsidP="00A02368">
            <w:pPr>
              <w:rPr>
                <w:bCs/>
              </w:rPr>
            </w:pPr>
          </w:p>
        </w:tc>
      </w:tr>
    </w:tbl>
    <w:p w:rsidR="00AF710B" w:rsidRDefault="00AF710B" w:rsidP="00AF710B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</w:p>
    <w:p w:rsidR="005079AC" w:rsidRDefault="005079AC" w:rsidP="00B277AB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</w:p>
    <w:p w:rsidR="00370419" w:rsidRDefault="00B277AB" w:rsidP="00370419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 xml:space="preserve">QUESTION </w:t>
      </w:r>
      <w:r w:rsidR="00D95048">
        <w:rPr>
          <w:rFonts w:ascii="Bookman Old Style" w:eastAsia="Calibri" w:hAnsi="Bookman Old Style"/>
          <w:b/>
        </w:rPr>
        <w:t>4</w:t>
      </w:r>
    </w:p>
    <w:p w:rsidR="00D95048" w:rsidRPr="004A1835" w:rsidRDefault="001D74D5" w:rsidP="00D95048">
      <w:pPr>
        <w:spacing w:line="240" w:lineRule="auto"/>
        <w:rPr>
          <w:rFonts w:ascii="Times New Roman" w:hAnsi="Times New Roman"/>
          <w:bCs/>
          <w:sz w:val="24"/>
          <w:szCs w:val="24"/>
        </w:rPr>
      </w:pPr>
      <w:r w:rsidRPr="004A1835">
        <w:rPr>
          <w:rFonts w:ascii="Times New Roman" w:hAnsi="Times New Roman"/>
          <w:bCs/>
          <w:sz w:val="24"/>
          <w:szCs w:val="24"/>
        </w:rPr>
        <w:t xml:space="preserve"> </w:t>
      </w:r>
      <w:r w:rsidR="00D95048" w:rsidRPr="004A1835">
        <w:rPr>
          <w:rFonts w:ascii="Times New Roman" w:hAnsi="Times New Roman"/>
          <w:bCs/>
          <w:sz w:val="24"/>
          <w:szCs w:val="24"/>
        </w:rPr>
        <w:t>(a</w:t>
      </w:r>
      <w:r w:rsidR="00D95048">
        <w:rPr>
          <w:rFonts w:ascii="Times New Roman" w:hAnsi="Times New Roman"/>
          <w:bCs/>
          <w:sz w:val="24"/>
          <w:szCs w:val="24"/>
        </w:rPr>
        <w:t xml:space="preserve">) </w:t>
      </w:r>
      <w:r w:rsidR="00D95048" w:rsidRPr="004A1835">
        <w:rPr>
          <w:rFonts w:ascii="Times New Roman" w:hAnsi="Times New Roman"/>
          <w:bCs/>
          <w:sz w:val="24"/>
          <w:szCs w:val="24"/>
        </w:rPr>
        <w:t xml:space="preserve">In an experiment to determine the </w:t>
      </w:r>
      <w:r w:rsidR="00D95048" w:rsidRPr="004A1835">
        <w:rPr>
          <w:rFonts w:ascii="Times New Roman" w:hAnsi="Times New Roman" w:cs="Times New Roman"/>
          <w:bCs/>
          <w:sz w:val="24"/>
          <w:szCs w:val="24"/>
        </w:rPr>
        <w:t>spectral analysis using a prism spectrometer</w:t>
      </w:r>
      <w:r w:rsidR="00D95048" w:rsidRPr="004A1835">
        <w:rPr>
          <w:rFonts w:ascii="Times New Roman" w:hAnsi="Times New Roman"/>
          <w:bCs/>
          <w:sz w:val="24"/>
          <w:szCs w:val="24"/>
        </w:rPr>
        <w:t>, list three precautions necessary for you to have successful experiment</w:t>
      </w:r>
      <w:r w:rsidR="00D95048">
        <w:rPr>
          <w:rFonts w:ascii="Times New Roman" w:hAnsi="Times New Roman"/>
          <w:bCs/>
          <w:sz w:val="24"/>
          <w:szCs w:val="24"/>
        </w:rPr>
        <w:tab/>
      </w:r>
      <w:r w:rsidR="00D95048">
        <w:rPr>
          <w:rFonts w:ascii="Times New Roman" w:hAnsi="Times New Roman"/>
          <w:bCs/>
          <w:sz w:val="24"/>
          <w:szCs w:val="24"/>
        </w:rPr>
        <w:tab/>
      </w:r>
      <w:r w:rsidR="00D95048">
        <w:rPr>
          <w:rFonts w:ascii="Times New Roman" w:hAnsi="Times New Roman"/>
          <w:bCs/>
          <w:sz w:val="24"/>
          <w:szCs w:val="24"/>
        </w:rPr>
        <w:tab/>
      </w:r>
      <w:r w:rsidR="00D95048" w:rsidRPr="001D74D5">
        <w:rPr>
          <w:rFonts w:ascii="Times New Roman" w:hAnsi="Times New Roman"/>
          <w:b/>
          <w:bCs/>
          <w:sz w:val="24"/>
          <w:szCs w:val="24"/>
        </w:rPr>
        <w:t>[3 marks]</w:t>
      </w:r>
    </w:p>
    <w:p w:rsidR="00D95048" w:rsidRPr="001D74D5" w:rsidRDefault="00D95048" w:rsidP="00D95048">
      <w:pPr>
        <w:rPr>
          <w:rFonts w:ascii="Times New Roman" w:hAnsi="Times New Roman" w:cs="Times New Roman"/>
          <w:b/>
        </w:rPr>
      </w:pPr>
      <w:r>
        <w:t xml:space="preserve">(b) List three uses of an </w:t>
      </w:r>
      <w:r>
        <w:rPr>
          <w:rFonts w:ascii="Times New Roman" w:hAnsi="Times New Roman" w:cs="Times New Roman"/>
        </w:rPr>
        <w:t>Operational Amplifie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D74D5">
        <w:rPr>
          <w:rFonts w:ascii="Times New Roman" w:hAnsi="Times New Roman" w:cs="Times New Roman"/>
          <w:b/>
        </w:rPr>
        <w:t>[3 marks]</w:t>
      </w:r>
    </w:p>
    <w:p w:rsidR="00D95048" w:rsidRDefault="00D95048" w:rsidP="00D950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 Write short notes on the followings as applied to an Operational Amplifier</w:t>
      </w:r>
    </w:p>
    <w:p w:rsidR="00D95048" w:rsidRDefault="00D95048" w:rsidP="00D950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(i) Single ended input single ended output inverting mod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D74D5">
        <w:rPr>
          <w:rFonts w:ascii="Times New Roman" w:hAnsi="Times New Roman" w:cs="Times New Roman"/>
          <w:b/>
        </w:rPr>
        <w:t>[3 marks]</w:t>
      </w:r>
    </w:p>
    <w:p w:rsidR="00D95048" w:rsidRDefault="00D95048" w:rsidP="00D950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ii) Single ended input single ended output non inverting mod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D74D5">
        <w:rPr>
          <w:rFonts w:ascii="Times New Roman" w:hAnsi="Times New Roman" w:cs="Times New Roman"/>
          <w:b/>
        </w:rPr>
        <w:t>[3 marks]</w:t>
      </w:r>
    </w:p>
    <w:p w:rsidR="00D95048" w:rsidRDefault="00D95048" w:rsidP="00D950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D95048" w:rsidRPr="001D74D5" w:rsidRDefault="00D95048" w:rsidP="00D9504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  (iii) Differential input differential output mode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D74D5">
        <w:rPr>
          <w:rFonts w:ascii="Times New Roman" w:hAnsi="Times New Roman" w:cs="Times New Roman"/>
          <w:b/>
        </w:rPr>
        <w:t>[3 marks]</w:t>
      </w:r>
    </w:p>
    <w:p w:rsidR="00D95048" w:rsidRDefault="00D95048" w:rsidP="001D74D5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="Calibri" w:hAnsi="Bookman Old Style"/>
          <w:b/>
        </w:rPr>
      </w:pPr>
    </w:p>
    <w:p w:rsidR="00D95048" w:rsidRDefault="00D95048" w:rsidP="00D95048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  <w:r>
        <w:rPr>
          <w:rFonts w:ascii="Bookman Old Style" w:eastAsia="Calibri" w:hAnsi="Bookman Old Style"/>
          <w:b/>
        </w:rPr>
        <w:t>QUESTION 5</w:t>
      </w:r>
    </w:p>
    <w:p w:rsidR="00C63B36" w:rsidRPr="001E5551" w:rsidRDefault="001D74D5" w:rsidP="00C63B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Cs/>
        </w:rPr>
        <w:t xml:space="preserve"> </w:t>
      </w:r>
      <w:r w:rsidR="00C63B36">
        <w:rPr>
          <w:rFonts w:ascii="Times New Roman" w:hAnsi="Times New Roman"/>
          <w:bCs/>
        </w:rPr>
        <w:t xml:space="preserve">(a) </w:t>
      </w:r>
      <w:r w:rsidR="00C63B36" w:rsidRPr="001E5551">
        <w:rPr>
          <w:rFonts w:ascii="Times New Roman" w:hAnsi="Times New Roman"/>
          <w:bCs/>
        </w:rPr>
        <w:t xml:space="preserve">Briefly describe how an </w:t>
      </w:r>
      <w:r w:rsidR="00C63B36" w:rsidRPr="001E5551">
        <w:rPr>
          <w:rFonts w:ascii="Times New Roman" w:hAnsi="Times New Roman"/>
        </w:rPr>
        <w:t>Operational Amplifier can be used as a half-wave rectifier circuit</w:t>
      </w:r>
    </w:p>
    <w:p w:rsidR="00C63B36" w:rsidRDefault="00C63B36" w:rsidP="00C63B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    </w:t>
      </w:r>
      <w:r w:rsidRPr="001E5551">
        <w:rPr>
          <w:rFonts w:ascii="Times New Roman" w:hAnsi="Times New Roman"/>
        </w:rPr>
        <w:t xml:space="preserve"> (Circuit diagram required)</w:t>
      </w:r>
      <w:r w:rsidRPr="001E5551">
        <w:rPr>
          <w:rFonts w:ascii="Times New Roman" w:hAnsi="Times New Roman"/>
        </w:rPr>
        <w:tab/>
      </w:r>
      <w:r w:rsidRPr="001E5551">
        <w:rPr>
          <w:rFonts w:ascii="Times New Roman" w:hAnsi="Times New Roman"/>
        </w:rPr>
        <w:tab/>
      </w:r>
      <w:r w:rsidRPr="001E5551">
        <w:rPr>
          <w:rFonts w:ascii="Times New Roman" w:hAnsi="Times New Roman"/>
        </w:rPr>
        <w:tab/>
      </w:r>
      <w:r w:rsidRPr="001E5551">
        <w:rPr>
          <w:rFonts w:ascii="Times New Roman" w:hAnsi="Times New Roman"/>
        </w:rPr>
        <w:tab/>
      </w:r>
      <w:r w:rsidRPr="001E5551">
        <w:rPr>
          <w:rFonts w:ascii="Times New Roman" w:hAnsi="Times New Roman"/>
        </w:rPr>
        <w:tab/>
      </w:r>
      <w:r w:rsidRPr="001E5551">
        <w:rPr>
          <w:rFonts w:ascii="Times New Roman" w:hAnsi="Times New Roman"/>
        </w:rPr>
        <w:tab/>
      </w:r>
      <w:r w:rsidR="001D74D5">
        <w:rPr>
          <w:rFonts w:ascii="Times New Roman" w:hAnsi="Times New Roman"/>
        </w:rPr>
        <w:tab/>
      </w:r>
      <w:r w:rsidR="001D74D5">
        <w:rPr>
          <w:rFonts w:ascii="Times New Roman" w:hAnsi="Times New Roman"/>
        </w:rPr>
        <w:tab/>
      </w:r>
      <w:r w:rsidRPr="001D74D5">
        <w:rPr>
          <w:rFonts w:ascii="Times New Roman" w:hAnsi="Times New Roman"/>
          <w:b/>
        </w:rPr>
        <w:t>[5 marks]</w:t>
      </w:r>
    </w:p>
    <w:p w:rsidR="001D74D5" w:rsidRPr="001E5551" w:rsidRDefault="001D74D5" w:rsidP="00C63B3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</w:rPr>
      </w:pPr>
    </w:p>
    <w:p w:rsidR="00C63B36" w:rsidRDefault="00C63B36" w:rsidP="00C63B36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/>
          <w:bCs/>
        </w:rPr>
        <w:t xml:space="preserve">(b) List with examples four (4) types of classifications of an </w:t>
      </w:r>
      <w:r w:rsidRPr="0097614C">
        <w:rPr>
          <w:rFonts w:ascii="Times New Roman" w:hAnsi="Times New Roman" w:cs="Times New Roman"/>
        </w:rPr>
        <w:t>Operational Amplifier</w:t>
      </w:r>
      <w:r>
        <w:rPr>
          <w:rFonts w:ascii="Times New Roman" w:hAnsi="Times New Roman" w:cs="Times New Roman"/>
        </w:rPr>
        <w:t xml:space="preserve">           </w:t>
      </w:r>
      <w:r w:rsidRPr="001D74D5">
        <w:rPr>
          <w:rFonts w:ascii="Times New Roman" w:hAnsi="Times New Roman" w:cs="Times New Roman"/>
          <w:b/>
        </w:rPr>
        <w:t>[6 marks]</w:t>
      </w:r>
    </w:p>
    <w:p w:rsidR="00C63B36" w:rsidRPr="001D74D5" w:rsidRDefault="00C63B36" w:rsidP="00C63B36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(c) List and explain the data sheet Specifications which give rise to </w:t>
      </w:r>
      <w:r w:rsidRPr="0097614C">
        <w:rPr>
          <w:rFonts w:ascii="Times New Roman" w:hAnsi="Times New Roman" w:cs="Times New Roman"/>
        </w:rPr>
        <w:t>Operational Amplifier</w:t>
      </w:r>
      <w:r>
        <w:rPr>
          <w:rFonts w:ascii="Times New Roman" w:hAnsi="Times New Roman" w:cs="Times New Roman"/>
        </w:rPr>
        <w:t xml:space="preserve"> </w:t>
      </w:r>
      <w:r w:rsidRPr="001D74D5">
        <w:rPr>
          <w:rFonts w:ascii="Times New Roman" w:hAnsi="Times New Roman" w:cs="Times New Roman"/>
          <w:b/>
        </w:rPr>
        <w:t>[4 marks]</w:t>
      </w:r>
    </w:p>
    <w:p w:rsidR="00370419" w:rsidRDefault="00370419" w:rsidP="00370419">
      <w:pPr>
        <w:autoSpaceDE w:val="0"/>
        <w:autoSpaceDN w:val="0"/>
        <w:adjustRightInd w:val="0"/>
        <w:spacing w:after="0" w:line="360" w:lineRule="auto"/>
        <w:ind w:left="720" w:hanging="720"/>
        <w:jc w:val="both"/>
        <w:rPr>
          <w:rFonts w:ascii="Bookman Old Style" w:eastAsia="Calibri" w:hAnsi="Bookman Old Style"/>
          <w:b/>
        </w:rPr>
      </w:pPr>
    </w:p>
    <w:sectPr w:rsidR="00370419" w:rsidSect="00897D5D">
      <w:pgSz w:w="12240" w:h="15840"/>
      <w:pgMar w:top="1440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F655F"/>
    <w:multiLevelType w:val="hybridMultilevel"/>
    <w:tmpl w:val="0D1A1D2C"/>
    <w:lvl w:ilvl="0" w:tplc="975060EE">
      <w:start w:val="1"/>
      <w:numFmt w:val="lowerRoman"/>
      <w:lvlText w:val="%1.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7393E6F"/>
    <w:multiLevelType w:val="hybridMultilevel"/>
    <w:tmpl w:val="7A36F8D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BA58FB"/>
    <w:multiLevelType w:val="hybridMultilevel"/>
    <w:tmpl w:val="0C685BC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AE0503"/>
    <w:multiLevelType w:val="hybridMultilevel"/>
    <w:tmpl w:val="EA4E3D5A"/>
    <w:lvl w:ilvl="0" w:tplc="2F288B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B4D1C"/>
    <w:multiLevelType w:val="hybridMultilevel"/>
    <w:tmpl w:val="E7F89E32"/>
    <w:lvl w:ilvl="0" w:tplc="057499B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870879"/>
    <w:multiLevelType w:val="hybridMultilevel"/>
    <w:tmpl w:val="B50C13BC"/>
    <w:lvl w:ilvl="0" w:tplc="2D14AAA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FF50F5"/>
    <w:multiLevelType w:val="hybridMultilevel"/>
    <w:tmpl w:val="447EE2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230C28"/>
    <w:multiLevelType w:val="hybridMultilevel"/>
    <w:tmpl w:val="B5AAF3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F26B85"/>
    <w:multiLevelType w:val="hybridMultilevel"/>
    <w:tmpl w:val="E78096FE"/>
    <w:lvl w:ilvl="0" w:tplc="1478959E">
      <w:start w:val="1"/>
      <w:numFmt w:val="lowerRoman"/>
      <w:lvlText w:val="%1)"/>
      <w:lvlJc w:val="left"/>
      <w:pPr>
        <w:ind w:left="1080" w:hanging="720"/>
      </w:pPr>
      <w:rPr>
        <w:rFonts w:hint="default"/>
        <w:u w:val="none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F86791"/>
    <w:multiLevelType w:val="hybridMultilevel"/>
    <w:tmpl w:val="A296CA0A"/>
    <w:lvl w:ilvl="0" w:tplc="3224D8B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B52307"/>
    <w:multiLevelType w:val="hybridMultilevel"/>
    <w:tmpl w:val="48B00BEE"/>
    <w:lvl w:ilvl="0" w:tplc="AB7EAA0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8325C2"/>
    <w:multiLevelType w:val="hybridMultilevel"/>
    <w:tmpl w:val="ED682EFA"/>
    <w:lvl w:ilvl="0" w:tplc="97AC4D68">
      <w:start w:val="1"/>
      <w:numFmt w:val="decimal"/>
      <w:lvlText w:val="%1."/>
      <w:lvlJc w:val="left"/>
      <w:pPr>
        <w:ind w:left="552" w:hanging="360"/>
      </w:pPr>
      <w:rPr>
        <w:rFonts w:hint="default"/>
        <w:sz w:val="28"/>
      </w:rPr>
    </w:lvl>
    <w:lvl w:ilvl="1" w:tplc="08090019" w:tentative="1">
      <w:start w:val="1"/>
      <w:numFmt w:val="lowerLetter"/>
      <w:lvlText w:val="%2."/>
      <w:lvlJc w:val="left"/>
      <w:pPr>
        <w:ind w:left="1272" w:hanging="360"/>
      </w:pPr>
    </w:lvl>
    <w:lvl w:ilvl="2" w:tplc="0809001B" w:tentative="1">
      <w:start w:val="1"/>
      <w:numFmt w:val="lowerRoman"/>
      <w:lvlText w:val="%3."/>
      <w:lvlJc w:val="right"/>
      <w:pPr>
        <w:ind w:left="1992" w:hanging="180"/>
      </w:pPr>
    </w:lvl>
    <w:lvl w:ilvl="3" w:tplc="0809000F" w:tentative="1">
      <w:start w:val="1"/>
      <w:numFmt w:val="decimal"/>
      <w:lvlText w:val="%4."/>
      <w:lvlJc w:val="left"/>
      <w:pPr>
        <w:ind w:left="2712" w:hanging="360"/>
      </w:pPr>
    </w:lvl>
    <w:lvl w:ilvl="4" w:tplc="08090019" w:tentative="1">
      <w:start w:val="1"/>
      <w:numFmt w:val="lowerLetter"/>
      <w:lvlText w:val="%5."/>
      <w:lvlJc w:val="left"/>
      <w:pPr>
        <w:ind w:left="3432" w:hanging="360"/>
      </w:pPr>
    </w:lvl>
    <w:lvl w:ilvl="5" w:tplc="0809001B" w:tentative="1">
      <w:start w:val="1"/>
      <w:numFmt w:val="lowerRoman"/>
      <w:lvlText w:val="%6."/>
      <w:lvlJc w:val="right"/>
      <w:pPr>
        <w:ind w:left="4152" w:hanging="180"/>
      </w:pPr>
    </w:lvl>
    <w:lvl w:ilvl="6" w:tplc="0809000F" w:tentative="1">
      <w:start w:val="1"/>
      <w:numFmt w:val="decimal"/>
      <w:lvlText w:val="%7."/>
      <w:lvlJc w:val="left"/>
      <w:pPr>
        <w:ind w:left="4872" w:hanging="360"/>
      </w:pPr>
    </w:lvl>
    <w:lvl w:ilvl="7" w:tplc="08090019" w:tentative="1">
      <w:start w:val="1"/>
      <w:numFmt w:val="lowerLetter"/>
      <w:lvlText w:val="%8."/>
      <w:lvlJc w:val="left"/>
      <w:pPr>
        <w:ind w:left="5592" w:hanging="360"/>
      </w:pPr>
    </w:lvl>
    <w:lvl w:ilvl="8" w:tplc="0809001B" w:tentative="1">
      <w:start w:val="1"/>
      <w:numFmt w:val="lowerRoman"/>
      <w:lvlText w:val="%9."/>
      <w:lvlJc w:val="right"/>
      <w:pPr>
        <w:ind w:left="6312" w:hanging="180"/>
      </w:pPr>
    </w:lvl>
  </w:abstractNum>
  <w:abstractNum w:abstractNumId="12">
    <w:nsid w:val="330055E3"/>
    <w:multiLevelType w:val="hybridMultilevel"/>
    <w:tmpl w:val="ED682EFA"/>
    <w:lvl w:ilvl="0" w:tplc="97AC4D68">
      <w:start w:val="1"/>
      <w:numFmt w:val="decimal"/>
      <w:lvlText w:val="%1."/>
      <w:lvlJc w:val="left"/>
      <w:pPr>
        <w:ind w:left="552" w:hanging="360"/>
      </w:pPr>
      <w:rPr>
        <w:rFonts w:hint="default"/>
        <w:sz w:val="28"/>
      </w:rPr>
    </w:lvl>
    <w:lvl w:ilvl="1" w:tplc="08090019" w:tentative="1">
      <w:start w:val="1"/>
      <w:numFmt w:val="lowerLetter"/>
      <w:lvlText w:val="%2."/>
      <w:lvlJc w:val="left"/>
      <w:pPr>
        <w:ind w:left="1272" w:hanging="360"/>
      </w:pPr>
    </w:lvl>
    <w:lvl w:ilvl="2" w:tplc="0809001B" w:tentative="1">
      <w:start w:val="1"/>
      <w:numFmt w:val="lowerRoman"/>
      <w:lvlText w:val="%3."/>
      <w:lvlJc w:val="right"/>
      <w:pPr>
        <w:ind w:left="1992" w:hanging="180"/>
      </w:pPr>
    </w:lvl>
    <w:lvl w:ilvl="3" w:tplc="0809000F" w:tentative="1">
      <w:start w:val="1"/>
      <w:numFmt w:val="decimal"/>
      <w:lvlText w:val="%4."/>
      <w:lvlJc w:val="left"/>
      <w:pPr>
        <w:ind w:left="2712" w:hanging="360"/>
      </w:pPr>
    </w:lvl>
    <w:lvl w:ilvl="4" w:tplc="08090019" w:tentative="1">
      <w:start w:val="1"/>
      <w:numFmt w:val="lowerLetter"/>
      <w:lvlText w:val="%5."/>
      <w:lvlJc w:val="left"/>
      <w:pPr>
        <w:ind w:left="3432" w:hanging="360"/>
      </w:pPr>
    </w:lvl>
    <w:lvl w:ilvl="5" w:tplc="0809001B" w:tentative="1">
      <w:start w:val="1"/>
      <w:numFmt w:val="lowerRoman"/>
      <w:lvlText w:val="%6."/>
      <w:lvlJc w:val="right"/>
      <w:pPr>
        <w:ind w:left="4152" w:hanging="180"/>
      </w:pPr>
    </w:lvl>
    <w:lvl w:ilvl="6" w:tplc="0809000F" w:tentative="1">
      <w:start w:val="1"/>
      <w:numFmt w:val="decimal"/>
      <w:lvlText w:val="%7."/>
      <w:lvlJc w:val="left"/>
      <w:pPr>
        <w:ind w:left="4872" w:hanging="360"/>
      </w:pPr>
    </w:lvl>
    <w:lvl w:ilvl="7" w:tplc="08090019" w:tentative="1">
      <w:start w:val="1"/>
      <w:numFmt w:val="lowerLetter"/>
      <w:lvlText w:val="%8."/>
      <w:lvlJc w:val="left"/>
      <w:pPr>
        <w:ind w:left="5592" w:hanging="360"/>
      </w:pPr>
    </w:lvl>
    <w:lvl w:ilvl="8" w:tplc="0809001B" w:tentative="1">
      <w:start w:val="1"/>
      <w:numFmt w:val="lowerRoman"/>
      <w:lvlText w:val="%9."/>
      <w:lvlJc w:val="right"/>
      <w:pPr>
        <w:ind w:left="6312" w:hanging="180"/>
      </w:pPr>
    </w:lvl>
  </w:abstractNum>
  <w:abstractNum w:abstractNumId="13">
    <w:nsid w:val="34184134"/>
    <w:multiLevelType w:val="hybridMultilevel"/>
    <w:tmpl w:val="8E7A7374"/>
    <w:lvl w:ilvl="0" w:tplc="20F4BAB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A5D33BB"/>
    <w:multiLevelType w:val="hybridMultilevel"/>
    <w:tmpl w:val="D2268E8A"/>
    <w:lvl w:ilvl="0" w:tplc="FB187E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F1632A"/>
    <w:multiLevelType w:val="hybridMultilevel"/>
    <w:tmpl w:val="835262D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1B373E"/>
    <w:multiLevelType w:val="hybridMultilevel"/>
    <w:tmpl w:val="713ED64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1A74F8"/>
    <w:multiLevelType w:val="hybridMultilevel"/>
    <w:tmpl w:val="B5AAF3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262CB0"/>
    <w:multiLevelType w:val="hybridMultilevel"/>
    <w:tmpl w:val="B5AAF3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6D092A"/>
    <w:multiLevelType w:val="hybridMultilevel"/>
    <w:tmpl w:val="99DE4422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D741B1"/>
    <w:multiLevelType w:val="hybridMultilevel"/>
    <w:tmpl w:val="33A259B4"/>
    <w:lvl w:ilvl="0" w:tplc="330CABE0">
      <w:start w:val="1"/>
      <w:numFmt w:val="lowerRoman"/>
      <w:lvlText w:val="%1)"/>
      <w:lvlJc w:val="left"/>
      <w:pPr>
        <w:ind w:left="22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21">
    <w:nsid w:val="50EA58CF"/>
    <w:multiLevelType w:val="hybridMultilevel"/>
    <w:tmpl w:val="C9BE0A48"/>
    <w:lvl w:ilvl="0" w:tplc="D4E4B73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6D7BFD"/>
    <w:multiLevelType w:val="hybridMultilevel"/>
    <w:tmpl w:val="B5AAF3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377F7C"/>
    <w:multiLevelType w:val="hybridMultilevel"/>
    <w:tmpl w:val="EEBC6BEE"/>
    <w:lvl w:ilvl="0" w:tplc="08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6F5E7A"/>
    <w:multiLevelType w:val="hybridMultilevel"/>
    <w:tmpl w:val="5FA4937E"/>
    <w:lvl w:ilvl="0" w:tplc="AFD89E2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F964CE3"/>
    <w:multiLevelType w:val="hybridMultilevel"/>
    <w:tmpl w:val="B2F88962"/>
    <w:lvl w:ilvl="0" w:tplc="5FCC7D5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121107"/>
    <w:multiLevelType w:val="hybridMultilevel"/>
    <w:tmpl w:val="558A1AD2"/>
    <w:lvl w:ilvl="0" w:tplc="C95EB0E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3B9075D"/>
    <w:multiLevelType w:val="hybridMultilevel"/>
    <w:tmpl w:val="EF5C5BD0"/>
    <w:lvl w:ilvl="0" w:tplc="9CF037B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C63D81"/>
    <w:multiLevelType w:val="hybridMultilevel"/>
    <w:tmpl w:val="C8DC58E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B2767A"/>
    <w:multiLevelType w:val="hybridMultilevel"/>
    <w:tmpl w:val="5402481E"/>
    <w:lvl w:ilvl="0" w:tplc="3B768B34">
      <w:start w:val="1"/>
      <w:numFmt w:val="lowerLetter"/>
      <w:lvlText w:val="%1)"/>
      <w:lvlJc w:val="left"/>
      <w:pPr>
        <w:ind w:left="11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30">
    <w:nsid w:val="6C9138B6"/>
    <w:multiLevelType w:val="hybridMultilevel"/>
    <w:tmpl w:val="365E3908"/>
    <w:lvl w:ilvl="0" w:tplc="2348EA18">
      <w:start w:val="1"/>
      <w:numFmt w:val="lowerRoman"/>
      <w:lvlText w:val="%1)"/>
      <w:lvlJc w:val="left"/>
      <w:pPr>
        <w:ind w:left="1080" w:hanging="720"/>
      </w:pPr>
      <w:rPr>
        <w:rFonts w:asciiTheme="minorHAnsi" w:hAnsiTheme="minorHAnsi" w:cstheme="minorBidi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B14E7A"/>
    <w:multiLevelType w:val="hybridMultilevel"/>
    <w:tmpl w:val="B5AAF35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240D0C"/>
    <w:multiLevelType w:val="hybridMultilevel"/>
    <w:tmpl w:val="447EE86A"/>
    <w:lvl w:ilvl="0" w:tplc="83D4BB3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7A2BC5"/>
    <w:multiLevelType w:val="hybridMultilevel"/>
    <w:tmpl w:val="558A1AD2"/>
    <w:lvl w:ilvl="0" w:tplc="C95EB0E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E61F67"/>
    <w:multiLevelType w:val="hybridMultilevel"/>
    <w:tmpl w:val="2042C6EA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DC0C98"/>
    <w:multiLevelType w:val="hybridMultilevel"/>
    <w:tmpl w:val="9D6CD44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"/>
  </w:num>
  <w:num w:numId="3">
    <w:abstractNumId w:val="21"/>
  </w:num>
  <w:num w:numId="4">
    <w:abstractNumId w:val="35"/>
  </w:num>
  <w:num w:numId="5">
    <w:abstractNumId w:val="4"/>
  </w:num>
  <w:num w:numId="6">
    <w:abstractNumId w:val="10"/>
  </w:num>
  <w:num w:numId="7">
    <w:abstractNumId w:val="30"/>
  </w:num>
  <w:num w:numId="8">
    <w:abstractNumId w:val="32"/>
  </w:num>
  <w:num w:numId="9">
    <w:abstractNumId w:val="8"/>
  </w:num>
  <w:num w:numId="10">
    <w:abstractNumId w:val="25"/>
  </w:num>
  <w:num w:numId="11">
    <w:abstractNumId w:val="0"/>
  </w:num>
  <w:num w:numId="12">
    <w:abstractNumId w:val="6"/>
  </w:num>
  <w:num w:numId="13">
    <w:abstractNumId w:val="12"/>
  </w:num>
  <w:num w:numId="14">
    <w:abstractNumId w:val="11"/>
  </w:num>
  <w:num w:numId="15">
    <w:abstractNumId w:val="13"/>
  </w:num>
  <w:num w:numId="16">
    <w:abstractNumId w:val="20"/>
  </w:num>
  <w:num w:numId="17">
    <w:abstractNumId w:val="14"/>
  </w:num>
  <w:num w:numId="18">
    <w:abstractNumId w:val="3"/>
  </w:num>
  <w:num w:numId="19">
    <w:abstractNumId w:val="33"/>
  </w:num>
  <w:num w:numId="20">
    <w:abstractNumId w:val="26"/>
  </w:num>
  <w:num w:numId="21">
    <w:abstractNumId w:val="9"/>
  </w:num>
  <w:num w:numId="22">
    <w:abstractNumId w:val="17"/>
  </w:num>
  <w:num w:numId="23">
    <w:abstractNumId w:val="31"/>
  </w:num>
  <w:num w:numId="24">
    <w:abstractNumId w:val="7"/>
  </w:num>
  <w:num w:numId="25">
    <w:abstractNumId w:val="18"/>
  </w:num>
  <w:num w:numId="26">
    <w:abstractNumId w:val="22"/>
  </w:num>
  <w:num w:numId="27">
    <w:abstractNumId w:val="15"/>
  </w:num>
  <w:num w:numId="28">
    <w:abstractNumId w:val="16"/>
  </w:num>
  <w:num w:numId="29">
    <w:abstractNumId w:val="34"/>
  </w:num>
  <w:num w:numId="30">
    <w:abstractNumId w:val="29"/>
  </w:num>
  <w:num w:numId="31">
    <w:abstractNumId w:val="5"/>
  </w:num>
  <w:num w:numId="32">
    <w:abstractNumId w:val="24"/>
  </w:num>
  <w:num w:numId="33">
    <w:abstractNumId w:val="27"/>
  </w:num>
  <w:num w:numId="34">
    <w:abstractNumId w:val="19"/>
  </w:num>
  <w:num w:numId="35">
    <w:abstractNumId w:val="23"/>
  </w:num>
  <w:num w:numId="3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F72AB5"/>
    <w:rsid w:val="000008CD"/>
    <w:rsid w:val="00005BF6"/>
    <w:rsid w:val="00005FB6"/>
    <w:rsid w:val="00012DBE"/>
    <w:rsid w:val="00020470"/>
    <w:rsid w:val="00020AD4"/>
    <w:rsid w:val="00033E3E"/>
    <w:rsid w:val="00042023"/>
    <w:rsid w:val="000420C5"/>
    <w:rsid w:val="0004443A"/>
    <w:rsid w:val="0006178F"/>
    <w:rsid w:val="00064A04"/>
    <w:rsid w:val="00065CD2"/>
    <w:rsid w:val="0008316E"/>
    <w:rsid w:val="000B5DF0"/>
    <w:rsid w:val="000B6881"/>
    <w:rsid w:val="000D14E5"/>
    <w:rsid w:val="000D30F0"/>
    <w:rsid w:val="000E2A93"/>
    <w:rsid w:val="00121E7F"/>
    <w:rsid w:val="00123358"/>
    <w:rsid w:val="001252BF"/>
    <w:rsid w:val="001259B7"/>
    <w:rsid w:val="001325BE"/>
    <w:rsid w:val="001424A5"/>
    <w:rsid w:val="00142B5E"/>
    <w:rsid w:val="0015007A"/>
    <w:rsid w:val="0018295D"/>
    <w:rsid w:val="00184856"/>
    <w:rsid w:val="00184D3F"/>
    <w:rsid w:val="00195AFE"/>
    <w:rsid w:val="001B051A"/>
    <w:rsid w:val="001B17ED"/>
    <w:rsid w:val="001C1F5B"/>
    <w:rsid w:val="001D38A9"/>
    <w:rsid w:val="001D658D"/>
    <w:rsid w:val="001D74D5"/>
    <w:rsid w:val="001E08C9"/>
    <w:rsid w:val="001E2AB3"/>
    <w:rsid w:val="001E6CED"/>
    <w:rsid w:val="001F2EAF"/>
    <w:rsid w:val="00215BA7"/>
    <w:rsid w:val="00224823"/>
    <w:rsid w:val="002520FC"/>
    <w:rsid w:val="002575D3"/>
    <w:rsid w:val="002636EC"/>
    <w:rsid w:val="00274813"/>
    <w:rsid w:val="00277EFC"/>
    <w:rsid w:val="0028165D"/>
    <w:rsid w:val="00281B8A"/>
    <w:rsid w:val="00285248"/>
    <w:rsid w:val="002A18D5"/>
    <w:rsid w:val="002B32D5"/>
    <w:rsid w:val="002C7C50"/>
    <w:rsid w:val="002D14D3"/>
    <w:rsid w:val="002D5FB9"/>
    <w:rsid w:val="002E2705"/>
    <w:rsid w:val="002F32DA"/>
    <w:rsid w:val="00302553"/>
    <w:rsid w:val="003039E2"/>
    <w:rsid w:val="00306B53"/>
    <w:rsid w:val="00310C4A"/>
    <w:rsid w:val="00320FE7"/>
    <w:rsid w:val="00322583"/>
    <w:rsid w:val="0032347F"/>
    <w:rsid w:val="00343A67"/>
    <w:rsid w:val="00361FB7"/>
    <w:rsid w:val="00370419"/>
    <w:rsid w:val="00370C41"/>
    <w:rsid w:val="003811CF"/>
    <w:rsid w:val="0039544E"/>
    <w:rsid w:val="003A0111"/>
    <w:rsid w:val="003A2FF6"/>
    <w:rsid w:val="003A4B3F"/>
    <w:rsid w:val="003A5093"/>
    <w:rsid w:val="003A7499"/>
    <w:rsid w:val="003B6B06"/>
    <w:rsid w:val="003E6CE4"/>
    <w:rsid w:val="003F0695"/>
    <w:rsid w:val="003F43A7"/>
    <w:rsid w:val="00405443"/>
    <w:rsid w:val="00415587"/>
    <w:rsid w:val="00415D20"/>
    <w:rsid w:val="00417D96"/>
    <w:rsid w:val="0042157B"/>
    <w:rsid w:val="004363A9"/>
    <w:rsid w:val="00453099"/>
    <w:rsid w:val="0045455D"/>
    <w:rsid w:val="00456497"/>
    <w:rsid w:val="0048538D"/>
    <w:rsid w:val="00495952"/>
    <w:rsid w:val="00496212"/>
    <w:rsid w:val="00496330"/>
    <w:rsid w:val="0049649E"/>
    <w:rsid w:val="004A2054"/>
    <w:rsid w:val="004A2E6D"/>
    <w:rsid w:val="004B2CEF"/>
    <w:rsid w:val="004C330E"/>
    <w:rsid w:val="004D7469"/>
    <w:rsid w:val="004E6AAA"/>
    <w:rsid w:val="004E7DB6"/>
    <w:rsid w:val="004F3789"/>
    <w:rsid w:val="004F48DA"/>
    <w:rsid w:val="0050505C"/>
    <w:rsid w:val="00505B73"/>
    <w:rsid w:val="005071F0"/>
    <w:rsid w:val="005079AC"/>
    <w:rsid w:val="00514126"/>
    <w:rsid w:val="0051774E"/>
    <w:rsid w:val="005319C0"/>
    <w:rsid w:val="00533825"/>
    <w:rsid w:val="00536B49"/>
    <w:rsid w:val="00542695"/>
    <w:rsid w:val="005449EA"/>
    <w:rsid w:val="005507ED"/>
    <w:rsid w:val="005707C3"/>
    <w:rsid w:val="005768F6"/>
    <w:rsid w:val="00580F04"/>
    <w:rsid w:val="005869BF"/>
    <w:rsid w:val="00594E70"/>
    <w:rsid w:val="005A0C4E"/>
    <w:rsid w:val="005A42DA"/>
    <w:rsid w:val="005B5EFF"/>
    <w:rsid w:val="005C15C6"/>
    <w:rsid w:val="005C680A"/>
    <w:rsid w:val="005C777C"/>
    <w:rsid w:val="005D16DC"/>
    <w:rsid w:val="005D286C"/>
    <w:rsid w:val="005E2658"/>
    <w:rsid w:val="00603372"/>
    <w:rsid w:val="00605700"/>
    <w:rsid w:val="006127E0"/>
    <w:rsid w:val="006146BB"/>
    <w:rsid w:val="00614E13"/>
    <w:rsid w:val="00624043"/>
    <w:rsid w:val="00624982"/>
    <w:rsid w:val="00640BEF"/>
    <w:rsid w:val="00644A23"/>
    <w:rsid w:val="00655F6F"/>
    <w:rsid w:val="006576DF"/>
    <w:rsid w:val="00661C8E"/>
    <w:rsid w:val="0068410A"/>
    <w:rsid w:val="00693280"/>
    <w:rsid w:val="006B0E4D"/>
    <w:rsid w:val="006B11B4"/>
    <w:rsid w:val="006B1F87"/>
    <w:rsid w:val="006B476B"/>
    <w:rsid w:val="006B652C"/>
    <w:rsid w:val="006C22B7"/>
    <w:rsid w:val="006D60AE"/>
    <w:rsid w:val="006D6271"/>
    <w:rsid w:val="006F055E"/>
    <w:rsid w:val="0071647B"/>
    <w:rsid w:val="00731B3E"/>
    <w:rsid w:val="00732056"/>
    <w:rsid w:val="00744FC2"/>
    <w:rsid w:val="00746A47"/>
    <w:rsid w:val="00752381"/>
    <w:rsid w:val="007549B1"/>
    <w:rsid w:val="0075661E"/>
    <w:rsid w:val="00760374"/>
    <w:rsid w:val="00773BCA"/>
    <w:rsid w:val="00776A5F"/>
    <w:rsid w:val="00791222"/>
    <w:rsid w:val="007A4DB8"/>
    <w:rsid w:val="007A590B"/>
    <w:rsid w:val="007A6DAE"/>
    <w:rsid w:val="007B0214"/>
    <w:rsid w:val="007B6560"/>
    <w:rsid w:val="007C2BE7"/>
    <w:rsid w:val="007D2E1A"/>
    <w:rsid w:val="007E1F4B"/>
    <w:rsid w:val="007F1B2A"/>
    <w:rsid w:val="007F3ED2"/>
    <w:rsid w:val="007F6D2B"/>
    <w:rsid w:val="00800199"/>
    <w:rsid w:val="008201E7"/>
    <w:rsid w:val="008215FA"/>
    <w:rsid w:val="00827884"/>
    <w:rsid w:val="008353AD"/>
    <w:rsid w:val="008358A0"/>
    <w:rsid w:val="00880A33"/>
    <w:rsid w:val="00895D0D"/>
    <w:rsid w:val="008969C6"/>
    <w:rsid w:val="00897B42"/>
    <w:rsid w:val="00897D5D"/>
    <w:rsid w:val="008A6384"/>
    <w:rsid w:val="008B169F"/>
    <w:rsid w:val="008B6878"/>
    <w:rsid w:val="008C140A"/>
    <w:rsid w:val="008C311A"/>
    <w:rsid w:val="008C343C"/>
    <w:rsid w:val="008D10EE"/>
    <w:rsid w:val="008D2529"/>
    <w:rsid w:val="008D5AFB"/>
    <w:rsid w:val="008D6759"/>
    <w:rsid w:val="008E6749"/>
    <w:rsid w:val="00907CA2"/>
    <w:rsid w:val="00913166"/>
    <w:rsid w:val="0091399C"/>
    <w:rsid w:val="009212B3"/>
    <w:rsid w:val="00926D5F"/>
    <w:rsid w:val="00933871"/>
    <w:rsid w:val="009358DA"/>
    <w:rsid w:val="00943599"/>
    <w:rsid w:val="0095545B"/>
    <w:rsid w:val="00955E41"/>
    <w:rsid w:val="00970F5C"/>
    <w:rsid w:val="00980B4D"/>
    <w:rsid w:val="009C0DF7"/>
    <w:rsid w:val="009C693E"/>
    <w:rsid w:val="009D5E4A"/>
    <w:rsid w:val="009D7E3D"/>
    <w:rsid w:val="009E21DB"/>
    <w:rsid w:val="009F07EE"/>
    <w:rsid w:val="009F2295"/>
    <w:rsid w:val="009F2468"/>
    <w:rsid w:val="009F5030"/>
    <w:rsid w:val="00A01FDC"/>
    <w:rsid w:val="00A11D7B"/>
    <w:rsid w:val="00A21919"/>
    <w:rsid w:val="00A25647"/>
    <w:rsid w:val="00A275B1"/>
    <w:rsid w:val="00A32BC3"/>
    <w:rsid w:val="00A3720B"/>
    <w:rsid w:val="00A46CA4"/>
    <w:rsid w:val="00A5140B"/>
    <w:rsid w:val="00A51F1D"/>
    <w:rsid w:val="00A700E7"/>
    <w:rsid w:val="00A70906"/>
    <w:rsid w:val="00A727D1"/>
    <w:rsid w:val="00A72E26"/>
    <w:rsid w:val="00A73905"/>
    <w:rsid w:val="00A83069"/>
    <w:rsid w:val="00A85B90"/>
    <w:rsid w:val="00A95238"/>
    <w:rsid w:val="00AA0462"/>
    <w:rsid w:val="00AA48BE"/>
    <w:rsid w:val="00AB698B"/>
    <w:rsid w:val="00AC27B8"/>
    <w:rsid w:val="00AC4A39"/>
    <w:rsid w:val="00AC5EF1"/>
    <w:rsid w:val="00AD7951"/>
    <w:rsid w:val="00AE5EB8"/>
    <w:rsid w:val="00AF1278"/>
    <w:rsid w:val="00AF683E"/>
    <w:rsid w:val="00AF710B"/>
    <w:rsid w:val="00B01EFA"/>
    <w:rsid w:val="00B0541F"/>
    <w:rsid w:val="00B1345E"/>
    <w:rsid w:val="00B13F90"/>
    <w:rsid w:val="00B277AB"/>
    <w:rsid w:val="00B32293"/>
    <w:rsid w:val="00B47826"/>
    <w:rsid w:val="00B501CF"/>
    <w:rsid w:val="00B6145A"/>
    <w:rsid w:val="00B63A80"/>
    <w:rsid w:val="00B7546B"/>
    <w:rsid w:val="00B81F85"/>
    <w:rsid w:val="00BA39D7"/>
    <w:rsid w:val="00BA47A7"/>
    <w:rsid w:val="00BB0303"/>
    <w:rsid w:val="00BB052E"/>
    <w:rsid w:val="00BB1E79"/>
    <w:rsid w:val="00BF20F1"/>
    <w:rsid w:val="00BF71CF"/>
    <w:rsid w:val="00C1067F"/>
    <w:rsid w:val="00C20BB7"/>
    <w:rsid w:val="00C3150F"/>
    <w:rsid w:val="00C42994"/>
    <w:rsid w:val="00C5639E"/>
    <w:rsid w:val="00C62DF1"/>
    <w:rsid w:val="00C63B36"/>
    <w:rsid w:val="00C642B5"/>
    <w:rsid w:val="00C828B2"/>
    <w:rsid w:val="00CB57B9"/>
    <w:rsid w:val="00CC30FE"/>
    <w:rsid w:val="00CC5D5C"/>
    <w:rsid w:val="00CD2FFF"/>
    <w:rsid w:val="00CD57C7"/>
    <w:rsid w:val="00CD7EBB"/>
    <w:rsid w:val="00CE2644"/>
    <w:rsid w:val="00CE6923"/>
    <w:rsid w:val="00CE6967"/>
    <w:rsid w:val="00CE7822"/>
    <w:rsid w:val="00CF30A6"/>
    <w:rsid w:val="00D03E2A"/>
    <w:rsid w:val="00D37F66"/>
    <w:rsid w:val="00D47C5D"/>
    <w:rsid w:val="00D512F2"/>
    <w:rsid w:val="00D81CC3"/>
    <w:rsid w:val="00D9018B"/>
    <w:rsid w:val="00D90B5A"/>
    <w:rsid w:val="00D9216C"/>
    <w:rsid w:val="00D95048"/>
    <w:rsid w:val="00DB06ED"/>
    <w:rsid w:val="00DB31F8"/>
    <w:rsid w:val="00DB3961"/>
    <w:rsid w:val="00DC125D"/>
    <w:rsid w:val="00DC70D0"/>
    <w:rsid w:val="00DD3788"/>
    <w:rsid w:val="00DD3966"/>
    <w:rsid w:val="00DF45F2"/>
    <w:rsid w:val="00E2493D"/>
    <w:rsid w:val="00E2520F"/>
    <w:rsid w:val="00E30753"/>
    <w:rsid w:val="00E3725A"/>
    <w:rsid w:val="00E6040E"/>
    <w:rsid w:val="00E726E4"/>
    <w:rsid w:val="00E846DC"/>
    <w:rsid w:val="00E907E0"/>
    <w:rsid w:val="00E94D4C"/>
    <w:rsid w:val="00E96CB3"/>
    <w:rsid w:val="00EA5ADE"/>
    <w:rsid w:val="00EB6572"/>
    <w:rsid w:val="00EC0FB6"/>
    <w:rsid w:val="00EC6A10"/>
    <w:rsid w:val="00ED1FFE"/>
    <w:rsid w:val="00ED30E6"/>
    <w:rsid w:val="00ED3783"/>
    <w:rsid w:val="00ED4878"/>
    <w:rsid w:val="00EF2CEB"/>
    <w:rsid w:val="00F01DE6"/>
    <w:rsid w:val="00F04A89"/>
    <w:rsid w:val="00F074F0"/>
    <w:rsid w:val="00F210B0"/>
    <w:rsid w:val="00F23DD8"/>
    <w:rsid w:val="00F4112D"/>
    <w:rsid w:val="00F609BC"/>
    <w:rsid w:val="00F63191"/>
    <w:rsid w:val="00F72AB5"/>
    <w:rsid w:val="00F81D2C"/>
    <w:rsid w:val="00F87D5E"/>
    <w:rsid w:val="00F9009D"/>
    <w:rsid w:val="00F95602"/>
    <w:rsid w:val="00FA1461"/>
    <w:rsid w:val="00FA6866"/>
    <w:rsid w:val="00FC0B48"/>
    <w:rsid w:val="00FD5E7B"/>
    <w:rsid w:val="00FE2C84"/>
    <w:rsid w:val="00FE40F9"/>
    <w:rsid w:val="00FF1FA4"/>
    <w:rsid w:val="00FF699A"/>
    <w:rsid w:val="00FF7B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3D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D627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62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627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D286C"/>
    <w:pPr>
      <w:ind w:left="720"/>
      <w:contextualSpacing/>
    </w:pPr>
  </w:style>
  <w:style w:type="paragraph" w:styleId="NoSpacing">
    <w:name w:val="No Spacing"/>
    <w:uiPriority w:val="1"/>
    <w:qFormat/>
    <w:rsid w:val="008358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uiPriority w:val="59"/>
    <w:rsid w:val="00CE7822"/>
    <w:pPr>
      <w:spacing w:after="0" w:line="240" w:lineRule="auto"/>
    </w:pPr>
    <w:rPr>
      <w:rFonts w:ascii="Times New Roman" w:hAnsi="Times New Roman" w:cs="Times New Roman"/>
      <w:sz w:val="24"/>
      <w:szCs w:val="24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AF710B"/>
  </w:style>
  <w:style w:type="character" w:styleId="Emphasis">
    <w:name w:val="Emphasis"/>
    <w:basedOn w:val="DefaultParagraphFont"/>
    <w:uiPriority w:val="20"/>
    <w:qFormat/>
    <w:rsid w:val="00AF710B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25</TotalTime>
  <Pages>3</Pages>
  <Words>489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ser</cp:lastModifiedBy>
  <cp:revision>228</cp:revision>
  <cp:lastPrinted>2018-10-30T11:11:00Z</cp:lastPrinted>
  <dcterms:created xsi:type="dcterms:W3CDTF">2018-05-05T21:27:00Z</dcterms:created>
  <dcterms:modified xsi:type="dcterms:W3CDTF">2019-04-13T22:18:00Z</dcterms:modified>
</cp:coreProperties>
</file>